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7B5FEF1" w14:textId="77777777"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Комплект оценочных материалов по дисциплине</w:t>
      </w:r>
    </w:p>
    <w:p w14:paraId="6C022230" w14:textId="77777777"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Математика </w:t>
      </w:r>
    </w:p>
    <w:p w14:paraId="28E685F2" w14:textId="77777777"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2EAD6E28" w14:textId="77777777"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Задания закрытого типа</w:t>
      </w:r>
    </w:p>
    <w:p w14:paraId="4E67B4D2" w14:textId="77777777"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ab/>
      </w:r>
    </w:p>
    <w:p w14:paraId="7B90B048" w14:textId="77777777"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Задания закрытого типа на выбор правильного ответа</w:t>
      </w:r>
    </w:p>
    <w:p w14:paraId="78C7ABBF" w14:textId="77777777"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</w:p>
    <w:p w14:paraId="1F14A651" w14:textId="77777777"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Выберите </w:t>
      </w:r>
      <w:r w:rsidRPr="00BF2F05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один или несколько</w:t>
      </w:r>
      <w:r w:rsidRPr="0089660D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правильных ответов</w:t>
      </w:r>
    </w:p>
    <w:p w14:paraId="763D2280" w14:textId="77777777"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14:paraId="226187BB" w14:textId="77777777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Calibri" w:hAnsi="Times New Roman" w:cs="Times New Roman"/>
          <w:sz w:val="28"/>
          <w:szCs w:val="28"/>
        </w:rPr>
        <w:t>1.</w: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пределитель </w:t>
      </w:r>
      <w:r w:rsidRPr="0089660D">
        <w:rPr>
          <w:rFonts w:ascii="Times New Roman" w:eastAsia="Times New Roman" w:hAnsi="Times New Roman" w:cs="Times New Roman"/>
          <w:position w:val="-48"/>
          <w:sz w:val="28"/>
          <w:szCs w:val="28"/>
          <w:lang w:eastAsia="ru-RU"/>
        </w:rPr>
        <w:object w:dxaOrig="1240" w:dyaOrig="1100" w14:anchorId="406C764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4pt;height:56.4pt" o:ole="">
            <v:imagedata r:id="rId8" o:title=""/>
          </v:shape>
          <o:OLEObject Type="Embed" ProgID="Equation.3" ShapeID="_x0000_i1025" DrawAspect="Content" ObjectID="_1803801383" r:id="rId9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авен</w:t>
      </w:r>
    </w:p>
    <w:p w14:paraId="12A0D4E6" w14:textId="77777777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А)33</w:t>
      </w:r>
    </w:p>
    <w:p w14:paraId="3F14255D" w14:textId="77777777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Б)32</w:t>
      </w:r>
    </w:p>
    <w:p w14:paraId="02EA4844" w14:textId="77777777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В)-33</w:t>
      </w:r>
    </w:p>
    <w:p w14:paraId="70E30642" w14:textId="77777777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Г)-32.</w:t>
      </w:r>
    </w:p>
    <w:p w14:paraId="5073FC9A" w14:textId="77777777"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авильный ответ: </w:t>
      </w:r>
      <w:r w:rsidRPr="0089660D">
        <w:rPr>
          <w:rFonts w:ascii="Times New Roman" w:hAnsi="Times New Roman" w:cs="Times New Roman"/>
          <w:sz w:val="28"/>
          <w:szCs w:val="28"/>
        </w:rPr>
        <w:t>В</w:t>
      </w:r>
    </w:p>
    <w:p w14:paraId="0CAE7CA3" w14:textId="77777777"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</w:t>
      </w:r>
      <w:r w:rsidR="007F643B"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:</w:t>
      </w:r>
      <w:r w:rsidR="007F643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14:paraId="1CF020C8" w14:textId="77777777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43264889" w14:textId="77777777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. Ранг матрицы </w:t>
      </w:r>
      <w:r w:rsidRPr="0089660D">
        <w:rPr>
          <w:rFonts w:ascii="Times New Roman" w:eastAsia="Times New Roman" w:hAnsi="Times New Roman" w:cs="Times New Roman"/>
          <w:position w:val="-66"/>
          <w:sz w:val="28"/>
          <w:szCs w:val="28"/>
          <w:lang w:eastAsia="ru-RU"/>
        </w:rPr>
        <w:object w:dxaOrig="1880" w:dyaOrig="1460" w14:anchorId="1C01C2B5">
          <v:shape id="_x0000_i1026" type="#_x0000_t75" style="width:94.8pt;height:73.2pt" o:ole="">
            <v:imagedata r:id="rId10" o:title=""/>
          </v:shape>
          <o:OLEObject Type="Embed" ProgID="Equation.3" ShapeID="_x0000_i1026" DrawAspect="Content" ObjectID="_1803801384" r:id="rId11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авен</w:t>
      </w:r>
    </w:p>
    <w:p w14:paraId="2EB98C3C" w14:textId="77777777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А)2</w:t>
      </w:r>
    </w:p>
    <w:p w14:paraId="1F4592D2" w14:textId="77777777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Б)3</w:t>
      </w:r>
    </w:p>
    <w:p w14:paraId="4B1E3E88" w14:textId="77777777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В)4</w:t>
      </w:r>
    </w:p>
    <w:p w14:paraId="6251C2BE" w14:textId="77777777" w:rsidR="0089660D" w:rsidRPr="0089660D" w:rsidRDefault="007F643B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Г)5</w:t>
      </w:r>
    </w:p>
    <w:p w14:paraId="75A8DCF8" w14:textId="77777777"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авильный ответ: </w:t>
      </w:r>
      <w:r w:rsidRPr="0089660D">
        <w:rPr>
          <w:rFonts w:ascii="Times New Roman" w:hAnsi="Times New Roman" w:cs="Times New Roman"/>
          <w:sz w:val="28"/>
          <w:szCs w:val="28"/>
        </w:rPr>
        <w:t>В</w:t>
      </w:r>
    </w:p>
    <w:p w14:paraId="6A321026" w14:textId="77777777" w:rsidR="007F643B" w:rsidRPr="0089660D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14:paraId="1DA27DF7" w14:textId="77777777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7DC71F61" w14:textId="77777777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3. Умножение матрицы </w:t>
      </w:r>
      <w:r w:rsidRPr="0089660D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380" w:dyaOrig="380" w14:anchorId="0A974F7B">
          <v:shape id="_x0000_i1027" type="#_x0000_t75" style="width:16.8pt;height:16.8pt" o:ole="">
            <v:imagedata r:id="rId12" o:title=""/>
          </v:shape>
          <o:OLEObject Type="Embed" ProgID="Equation.3" ShapeID="_x0000_i1027" DrawAspect="Content" ObjectID="_1803801385" r:id="rId13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 матрицу </w:t>
      </w:r>
      <w:r w:rsidRPr="0089660D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400" w:dyaOrig="380" w14:anchorId="69D0DE39">
          <v:shape id="_x0000_i1028" type="#_x0000_t75" style="width:20.4pt;height:16.8pt" o:ole="">
            <v:imagedata r:id="rId14" o:title=""/>
          </v:shape>
          <o:OLEObject Type="Embed" ProgID="Equation.3" ShapeID="_x0000_i1028" DrawAspect="Content" ObjectID="_1803801386" r:id="rId15"/>
        </w:object>
      </w:r>
    </w:p>
    <w:p w14:paraId="5B0BC459" w14:textId="77777777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А)</w:t>
      </w:r>
      <w:r w:rsidR="007F643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иводит к матрице вида </w:t>
      </w:r>
      <w:r w:rsidRPr="0089660D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420" w:dyaOrig="380" w14:anchorId="0CEA27EC">
          <v:shape id="_x0000_i1029" type="#_x0000_t75" style="width:21.6pt;height:16.8pt" o:ole="">
            <v:imagedata r:id="rId16" o:title=""/>
          </v:shape>
          <o:OLEObject Type="Embed" ProgID="Equation.3" ShapeID="_x0000_i1029" DrawAspect="Content" ObjectID="_1803801387" r:id="rId17"/>
        </w:object>
      </w:r>
    </w:p>
    <w:p w14:paraId="6D786AC3" w14:textId="77777777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Б)</w:t>
      </w:r>
      <w:r w:rsidR="007F643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иводит к матрице вида </w:t>
      </w:r>
      <w:r w:rsidRPr="0089660D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420" w:dyaOrig="380" w14:anchorId="0E0A3BD7">
          <v:shape id="_x0000_i1030" type="#_x0000_t75" style="width:21.6pt;height:16.8pt" o:ole="">
            <v:imagedata r:id="rId18" o:title=""/>
          </v:shape>
          <o:OLEObject Type="Embed" ProgID="Equation.3" ShapeID="_x0000_i1030" DrawAspect="Content" ObjectID="_1803801388" r:id="rId19"/>
        </w:object>
      </w:r>
    </w:p>
    <w:p w14:paraId="3FA4B247" w14:textId="77777777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В)</w:t>
      </w:r>
      <w:r w:rsidR="007F643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иводит к матрице вида </w:t>
      </w:r>
      <w:r w:rsidRPr="0089660D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400" w:dyaOrig="380" w14:anchorId="39A655F0">
          <v:shape id="_x0000_i1031" type="#_x0000_t75" style="width:20.4pt;height:16.8pt" o:ole="">
            <v:imagedata r:id="rId20" o:title=""/>
          </v:shape>
          <o:OLEObject Type="Embed" ProgID="Equation.3" ShapeID="_x0000_i1031" DrawAspect="Content" ObjectID="_1803801389" r:id="rId21"/>
        </w:object>
      </w:r>
    </w:p>
    <w:p w14:paraId="2C5815F3" w14:textId="77777777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Г) невозможно.</w:t>
      </w:r>
    </w:p>
    <w:p w14:paraId="4A4EE20B" w14:textId="77777777"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авильный ответ: </w:t>
      </w:r>
      <w:r w:rsidRPr="0089660D">
        <w:rPr>
          <w:rFonts w:ascii="Times New Roman" w:hAnsi="Times New Roman" w:cs="Times New Roman"/>
          <w:sz w:val="28"/>
          <w:szCs w:val="28"/>
        </w:rPr>
        <w:t>Г</w:t>
      </w:r>
    </w:p>
    <w:p w14:paraId="4F42A6DF" w14:textId="77777777" w:rsidR="007F643B" w:rsidRPr="0089660D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14:paraId="4B08A1E9" w14:textId="77777777" w:rsidR="007F643B" w:rsidRDefault="007F643B" w:rsidP="0089660D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14:paraId="25384CE0" w14:textId="77777777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Calibri" w:hAnsi="Times New Roman" w:cs="Times New Roman"/>
          <w:sz w:val="28"/>
          <w:szCs w:val="28"/>
        </w:rPr>
        <w:t xml:space="preserve">4. </w: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ля матрицы </w:t>
      </w:r>
      <w:r w:rsidRPr="0089660D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1320" w:dyaOrig="740" w14:anchorId="3D3B9FD2">
          <v:shape id="_x0000_i1032" type="#_x0000_t75" style="width:66pt;height:37.2pt" o:ole="">
            <v:imagedata r:id="rId22" o:title=""/>
          </v:shape>
          <o:OLEObject Type="Embed" ProgID="Equation.3" ShapeID="_x0000_i1032" DrawAspect="Content" ObjectID="_1803801390" r:id="rId23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братная матрица </w:t>
      </w:r>
      <w:r w:rsidRPr="0089660D">
        <w:rPr>
          <w:rFonts w:ascii="Times New Roman" w:eastAsia="Times New Roman" w:hAnsi="Times New Roman" w:cs="Times New Roman"/>
          <w:position w:val="-4"/>
          <w:sz w:val="28"/>
          <w:szCs w:val="28"/>
          <w:lang w:eastAsia="ru-RU"/>
        </w:rPr>
        <w:object w:dxaOrig="380" w:dyaOrig="300" w14:anchorId="336F07A4">
          <v:shape id="_x0000_i1033" type="#_x0000_t75" style="width:16.8pt;height:14.4pt" o:ole="">
            <v:imagedata r:id="rId24" o:title=""/>
          </v:shape>
          <o:OLEObject Type="Embed" ProgID="Equation.3" ShapeID="_x0000_i1033" DrawAspect="Content" ObjectID="_1803801391" r:id="rId25"/>
        </w:object>
      </w:r>
    </w:p>
    <w:p w14:paraId="7BE9F00F" w14:textId="77777777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gramStart"/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А)существует</w:t>
      </w:r>
      <w:proofErr w:type="gramEnd"/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имеет вид </w:t>
      </w:r>
      <w:r w:rsidRPr="0089660D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1960" w:dyaOrig="720" w14:anchorId="4584FBF0">
          <v:shape id="_x0000_i1034" type="#_x0000_t75" style="width:98.4pt;height:36pt" o:ole="">
            <v:imagedata r:id="rId26" o:title=""/>
          </v:shape>
          <o:OLEObject Type="Embed" ProgID="Equation.DSMT4" ShapeID="_x0000_i1034" DrawAspect="Content" ObjectID="_1803801392" r:id="rId27"/>
        </w:object>
      </w:r>
    </w:p>
    <w:p w14:paraId="58AB629D" w14:textId="77777777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Б)</w:t>
      </w:r>
      <w:r w:rsidR="007F643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уществует и имеет вид </w:t>
      </w:r>
      <w:r w:rsidRPr="0089660D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1680" w:dyaOrig="740" w14:anchorId="19C20C78">
          <v:shape id="_x0000_i1035" type="#_x0000_t75" style="width:84pt;height:37.2pt" o:ole="">
            <v:imagedata r:id="rId28" o:title=""/>
          </v:shape>
          <o:OLEObject Type="Embed" ProgID="Equation.3" ShapeID="_x0000_i1035" DrawAspect="Content" ObjectID="_1803801393" r:id="rId29"/>
        </w:object>
      </w:r>
    </w:p>
    <w:p w14:paraId="41F301EB" w14:textId="77777777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В)</w:t>
      </w:r>
      <w:r w:rsidR="007F643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уществует и имеет вид </w:t>
      </w:r>
      <w:r w:rsidRPr="0089660D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2020" w:dyaOrig="740" w14:anchorId="446508BF">
          <v:shape id="_x0000_i1036" type="#_x0000_t75" style="width:100.8pt;height:37.2pt" o:ole="">
            <v:imagedata r:id="rId30" o:title=""/>
          </v:shape>
          <o:OLEObject Type="Embed" ProgID="Equation.3" ShapeID="_x0000_i1036" DrawAspect="Content" ObjectID="_1803801394" r:id="rId31"/>
        </w:object>
      </w:r>
    </w:p>
    <w:p w14:paraId="229D68E4" w14:textId="77777777" w:rsidR="0089660D" w:rsidRPr="0089660D" w:rsidRDefault="0089660D" w:rsidP="0089660D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Г)</w:t>
      </w:r>
      <w:r w:rsidR="007F643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не существует.</w:t>
      </w:r>
    </w:p>
    <w:p w14:paraId="0BCDC87A" w14:textId="77777777"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авильный ответ: </w:t>
      </w:r>
      <w:r w:rsidRPr="0089660D">
        <w:rPr>
          <w:rFonts w:ascii="Times New Roman" w:hAnsi="Times New Roman" w:cs="Times New Roman"/>
          <w:sz w:val="28"/>
          <w:szCs w:val="28"/>
        </w:rPr>
        <w:t>А</w:t>
      </w:r>
    </w:p>
    <w:p w14:paraId="70909508" w14:textId="77777777" w:rsidR="007F643B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14:paraId="75B25441" w14:textId="77777777" w:rsidR="007F643B" w:rsidRPr="0089660D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555747A9" w14:textId="77777777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5. Система </w:t>
      </w:r>
      <w:r w:rsidRPr="0089660D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object w:dxaOrig="2439" w:dyaOrig="760" w14:anchorId="730D6738">
          <v:shape id="_x0000_i1037" type="#_x0000_t75" style="width:121.2pt;height:38.4pt" o:ole="" fillcolor="window">
            <v:imagedata r:id="rId32" o:title=""/>
          </v:shape>
          <o:OLEObject Type="Embed" ProgID="Equation.3" ShapeID="_x0000_i1037" DrawAspect="Content" ObjectID="_1803801395" r:id="rId33"/>
        </w:object>
      </w:r>
    </w:p>
    <w:p w14:paraId="1064F697" w14:textId="77777777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А) имеет бесконечное множество решений</w:t>
      </w:r>
    </w:p>
    <w:p w14:paraId="0C54AA51" w14:textId="77777777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Б) может быть решена методом Крамера</w:t>
      </w:r>
    </w:p>
    <w:p w14:paraId="2716A664" w14:textId="77777777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В) может быть решена матричным способом</w:t>
      </w:r>
    </w:p>
    <w:p w14:paraId="2AFA1050" w14:textId="77777777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Г) является несовместной.</w:t>
      </w:r>
    </w:p>
    <w:p w14:paraId="56509990" w14:textId="77777777"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авильный ответ: </w:t>
      </w:r>
      <w:r w:rsidRPr="0089660D">
        <w:rPr>
          <w:rFonts w:ascii="Times New Roman" w:hAnsi="Times New Roman" w:cs="Times New Roman"/>
          <w:sz w:val="28"/>
          <w:szCs w:val="28"/>
        </w:rPr>
        <w:t>А</w:t>
      </w:r>
    </w:p>
    <w:p w14:paraId="6D20149B" w14:textId="77777777" w:rsidR="007F643B" w:rsidRPr="0089660D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14:paraId="02C382B6" w14:textId="77777777" w:rsidR="007F643B" w:rsidRDefault="007F643B" w:rsidP="0089660D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14:paraId="217A3219" w14:textId="77777777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Calibri" w:hAnsi="Times New Roman" w:cs="Times New Roman"/>
          <w:sz w:val="28"/>
          <w:szCs w:val="28"/>
        </w:rPr>
        <w:t xml:space="preserve">6. </w: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екторы </w:t>
      </w:r>
      <w:r w:rsidRPr="0089660D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1600" w:dyaOrig="360" w14:anchorId="643DB565">
          <v:shape id="_x0000_i1038" type="#_x0000_t75" style="width:80.4pt;height:19.2pt" o:ole="">
            <v:imagedata r:id="rId34" o:title=""/>
          </v:shape>
          <o:OLEObject Type="Embed" ProgID="Equation.3" ShapeID="_x0000_i1038" DrawAspect="Content" ObjectID="_1803801396" r:id="rId35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89660D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1500" w:dyaOrig="360" w14:anchorId="2E64CCD1">
          <v:shape id="_x0000_i1039" type="#_x0000_t75" style="width:75.6pt;height:19.2pt" o:ole="">
            <v:imagedata r:id="rId36" o:title=""/>
          </v:shape>
          <o:OLEObject Type="Embed" ProgID="Equation.3" ShapeID="_x0000_i1039" DrawAspect="Content" ObjectID="_1803801397" r:id="rId37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89660D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1160" w:dyaOrig="320" w14:anchorId="6C1241B1">
          <v:shape id="_x0000_i1040" type="#_x0000_t75" style="width:57.6pt;height:15.6pt" o:ole="">
            <v:imagedata r:id="rId38" o:title=""/>
          </v:shape>
          <o:OLEObject Type="Embed" ProgID="Equation.3" ShapeID="_x0000_i1040" DrawAspect="Content" ObjectID="_1803801398" r:id="rId39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являются компланарными при </w:t>
      </w:r>
      <w:r w:rsidRPr="0089660D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x</w: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авном</w:t>
      </w:r>
      <w:r w:rsidR="007F643B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</w:p>
    <w:p w14:paraId="67E0A27A" w14:textId="77777777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А) -7,5</w:t>
      </w:r>
    </w:p>
    <w:p w14:paraId="2FC61869" w14:textId="77777777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Б) -6,5</w:t>
      </w:r>
    </w:p>
    <w:p w14:paraId="5DA331CF" w14:textId="77777777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В) -11,5</w:t>
      </w:r>
    </w:p>
    <w:p w14:paraId="58BABED8" w14:textId="77777777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Г) -4,5.</w:t>
      </w:r>
    </w:p>
    <w:p w14:paraId="0F384CD9" w14:textId="77777777"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авильный ответ: </w:t>
      </w:r>
      <w:r w:rsidRPr="0089660D">
        <w:rPr>
          <w:rFonts w:ascii="Times New Roman" w:hAnsi="Times New Roman" w:cs="Times New Roman"/>
          <w:sz w:val="28"/>
          <w:szCs w:val="28"/>
        </w:rPr>
        <w:t>Г</w:t>
      </w:r>
    </w:p>
    <w:p w14:paraId="7DE8D547" w14:textId="77777777" w:rsidR="007F643B" w:rsidRPr="0089660D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14:paraId="684B0AB0" w14:textId="77777777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21E5F28F" w14:textId="77777777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7. Для отыскания расстояния от прямой до точки прямая должна быть задана уравнением вида</w:t>
      </w:r>
    </w:p>
    <w:p w14:paraId="0D970BA7" w14:textId="77777777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А)</w:t>
      </w:r>
      <w:r w:rsidRPr="0089660D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object w:dxaOrig="1320" w:dyaOrig="760" w14:anchorId="136F265A">
          <v:shape id="_x0000_i1041" type="#_x0000_t75" style="width:66pt;height:38.4pt" o:ole="">
            <v:imagedata r:id="rId40" o:title=""/>
          </v:shape>
          <o:OLEObject Type="Embed" ProgID="Equation.3" ShapeID="_x0000_i1041" DrawAspect="Content" ObjectID="_1803801399" r:id="rId41"/>
        </w:object>
      </w:r>
    </w:p>
    <w:p w14:paraId="76A6C5E1" w14:textId="77777777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Б)</w:t>
      </w:r>
      <w:r w:rsidRPr="0089660D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960" w:dyaOrig="620" w14:anchorId="2A1F18B3">
          <v:shape id="_x0000_i1042" type="#_x0000_t75" style="width:48pt;height:31.2pt" o:ole="">
            <v:imagedata r:id="rId42" o:title=""/>
          </v:shape>
          <o:OLEObject Type="Embed" ProgID="Equation.3" ShapeID="_x0000_i1042" DrawAspect="Content" ObjectID="_1803801400" r:id="rId43"/>
        </w:object>
      </w:r>
    </w:p>
    <w:p w14:paraId="77023C20" w14:textId="77777777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В)</w:t>
      </w:r>
      <w:r w:rsidRPr="0089660D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1020" w:dyaOrig="320" w14:anchorId="060341E1">
          <v:shape id="_x0000_i1043" type="#_x0000_t75" style="width:50.4pt;height:15.6pt" o:ole="">
            <v:imagedata r:id="rId44" o:title=""/>
          </v:shape>
          <o:OLEObject Type="Embed" ProgID="Equation.3" ShapeID="_x0000_i1043" DrawAspect="Content" ObjectID="_1803801401" r:id="rId45"/>
        </w:object>
      </w:r>
    </w:p>
    <w:p w14:paraId="2BC98D57" w14:textId="77777777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Г)</w:t>
      </w:r>
      <w:r w:rsidRPr="0089660D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1579" w:dyaOrig="320" w14:anchorId="460306B7">
          <v:shape id="_x0000_i1044" type="#_x0000_t75" style="width:79.2pt;height:15.6pt" o:ole="">
            <v:imagedata r:id="rId46" o:title=""/>
          </v:shape>
          <o:OLEObject Type="Embed" ProgID="Equation.3" ShapeID="_x0000_i1044" DrawAspect="Content" ObjectID="_1803801402" r:id="rId47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6E4003DE" w14:textId="77777777"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авильный ответ: </w:t>
      </w:r>
      <w:r w:rsidRPr="0089660D">
        <w:rPr>
          <w:rFonts w:ascii="Times New Roman" w:hAnsi="Times New Roman" w:cs="Times New Roman"/>
          <w:sz w:val="28"/>
          <w:szCs w:val="28"/>
        </w:rPr>
        <w:t>Г</w:t>
      </w:r>
    </w:p>
    <w:p w14:paraId="28E13D82" w14:textId="77777777" w:rsidR="007F643B" w:rsidRPr="0089660D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14:paraId="64016064" w14:textId="77777777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23DBD710" w14:textId="77777777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Calibri" w:hAnsi="Times New Roman" w:cs="Times New Roman"/>
          <w:sz w:val="28"/>
          <w:szCs w:val="28"/>
        </w:rPr>
        <w:t xml:space="preserve">8. </w: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аноническое уравнение прямой, проходящей через точку </w:t>
      </w:r>
      <w:r w:rsidRPr="0089660D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820" w:dyaOrig="320" w14:anchorId="7D257A3C">
          <v:shape id="_x0000_i1045" type="#_x0000_t75" style="width:40.8pt;height:15.6pt" o:ole="">
            <v:imagedata r:id="rId48" o:title=""/>
          </v:shape>
          <o:OLEObject Type="Embed" ProgID="Equation.3" ShapeID="_x0000_i1045" DrawAspect="Content" ObjectID="_1803801403" r:id="rId49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ерпендикулярно прямой </w:t>
      </w:r>
      <w:r w:rsidRPr="0089660D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1480" w:dyaOrig="320" w14:anchorId="21CF553F">
          <v:shape id="_x0000_i1046" type="#_x0000_t75" style="width:75.6pt;height:15.6pt" o:ole="">
            <v:imagedata r:id="rId50" o:title=""/>
          </v:shape>
          <o:OLEObject Type="Embed" ProgID="Equation.3" ShapeID="_x0000_i1046" DrawAspect="Content" ObjectID="_1803801404" r:id="rId51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, имеет вид</w:t>
      </w:r>
    </w:p>
    <w:p w14:paraId="43D64885" w14:textId="77777777" w:rsidR="007F643B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А)</w:t>
      </w:r>
      <w:r w:rsidRPr="0089660D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280" w:dyaOrig="620" w14:anchorId="2A0618B2">
          <v:shape id="_x0000_i1047" type="#_x0000_t75" style="width:64.8pt;height:31.2pt" o:ole="">
            <v:imagedata r:id="rId52" o:title=""/>
          </v:shape>
          <o:OLEObject Type="Embed" ProgID="Equation.3" ShapeID="_x0000_i1047" DrawAspect="Content" ObjectID="_1803801405" r:id="rId53"/>
        </w:object>
      </w:r>
    </w:p>
    <w:p w14:paraId="0EA8E9A4" w14:textId="77777777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Б)</w:t>
      </w:r>
      <w:r w:rsidRPr="0089660D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1280" w:dyaOrig="740" w14:anchorId="46EE3117">
          <v:shape id="_x0000_i1048" type="#_x0000_t75" style="width:64.8pt;height:37.2pt" o:ole="">
            <v:imagedata r:id="rId54" o:title=""/>
          </v:shape>
          <o:OLEObject Type="Embed" ProgID="Equation.3" ShapeID="_x0000_i1048" DrawAspect="Content" ObjectID="_1803801406" r:id="rId55"/>
        </w:object>
      </w:r>
    </w:p>
    <w:p w14:paraId="0117EB75" w14:textId="77777777" w:rsidR="007F643B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В)</w:t>
      </w:r>
      <w:r w:rsidRPr="0089660D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1140" w:dyaOrig="740" w14:anchorId="3ADE23AF">
          <v:shape id="_x0000_i1049" type="#_x0000_t75" style="width:57.6pt;height:37.2pt" o:ole="">
            <v:imagedata r:id="rId56" o:title=""/>
          </v:shape>
          <o:OLEObject Type="Embed" ProgID="Equation.3" ShapeID="_x0000_i1049" DrawAspect="Content" ObjectID="_1803801407" r:id="rId57"/>
        </w:object>
      </w:r>
      <w:r w:rsidRPr="0089660D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tab/>
      </w:r>
    </w:p>
    <w:p w14:paraId="0DB0A7CC" w14:textId="77777777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Г)</w:t>
      </w:r>
      <w:r w:rsidRPr="0089660D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320" w:dyaOrig="620" w14:anchorId="770BD2BA">
          <v:shape id="_x0000_i1050" type="#_x0000_t75" style="width:66pt;height:31.2pt" o:ole="">
            <v:imagedata r:id="rId58" o:title=""/>
          </v:shape>
          <o:OLEObject Type="Embed" ProgID="Equation.3" ShapeID="_x0000_i1050" DrawAspect="Content" ObjectID="_1803801408" r:id="rId59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4D21EABE" w14:textId="77777777"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авильный ответ: </w:t>
      </w:r>
      <w:r w:rsidRPr="0089660D">
        <w:rPr>
          <w:rFonts w:ascii="Times New Roman" w:hAnsi="Times New Roman" w:cs="Times New Roman"/>
          <w:sz w:val="28"/>
          <w:szCs w:val="28"/>
        </w:rPr>
        <w:t>А</w:t>
      </w:r>
    </w:p>
    <w:p w14:paraId="293751C1" w14:textId="77777777" w:rsidR="007F643B" w:rsidRPr="0089660D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14:paraId="4A482949" w14:textId="77777777" w:rsidR="007F643B" w:rsidRDefault="007F643B" w:rsidP="0089660D">
      <w:pPr>
        <w:ind w:left="284" w:hanging="284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4D64BCFF" w14:textId="77777777" w:rsidR="0089660D" w:rsidRPr="0089660D" w:rsidRDefault="0089660D" w:rsidP="0089660D">
      <w:pPr>
        <w:ind w:left="284" w:hanging="284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9. Прямая </w:t>
      </w:r>
      <w:r w:rsidRPr="0089660D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х 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+ 6</w:t>
      </w:r>
      <w:r w:rsidRPr="0089660D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у 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– 12 = 0 отсекает на осях </w:t>
      </w:r>
      <w:r w:rsidRPr="0089660D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Ох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и </w:t>
      </w:r>
      <w:r w:rsidRPr="0089660D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Оу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трезки:</w:t>
      </w:r>
    </w:p>
    <w:p w14:paraId="2CB3568F" w14:textId="77777777" w:rsidR="007F643B" w:rsidRDefault="0089660D" w:rsidP="0089660D">
      <w:pPr>
        <w:ind w:left="284" w:hanging="284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 2; 3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</w:r>
    </w:p>
    <w:p w14:paraId="770C7035" w14:textId="77777777" w:rsidR="007F643B" w:rsidRDefault="0089660D" w:rsidP="0089660D">
      <w:pPr>
        <w:ind w:left="284" w:hanging="284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 –2; – 3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</w:r>
    </w:p>
    <w:p w14:paraId="33398D4D" w14:textId="77777777" w:rsidR="007F643B" w:rsidRDefault="0089660D" w:rsidP="0089660D">
      <w:pPr>
        <w:ind w:left="284" w:hanging="284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 6; –4;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</w:r>
    </w:p>
    <w:p w14:paraId="41EE9A1D" w14:textId="77777777" w:rsidR="0089660D" w:rsidRPr="0089660D" w:rsidRDefault="0089660D" w:rsidP="0089660D">
      <w:pPr>
        <w:ind w:left="284" w:hanging="284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 12; 2</w:t>
      </w:r>
    </w:p>
    <w:p w14:paraId="799B2DE3" w14:textId="77777777"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авильный ответ: </w:t>
      </w:r>
      <w:r w:rsidRPr="0089660D">
        <w:rPr>
          <w:rFonts w:ascii="Times New Roman" w:hAnsi="Times New Roman" w:cs="Times New Roman"/>
          <w:sz w:val="28"/>
          <w:szCs w:val="28"/>
        </w:rPr>
        <w:t>Г</w:t>
      </w:r>
    </w:p>
    <w:p w14:paraId="513C581F" w14:textId="77777777" w:rsidR="007F643B" w:rsidRPr="0089660D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14:paraId="130D8471" w14:textId="77777777"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089E9B1A" w14:textId="77777777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47B0E2D3" w14:textId="77777777"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14:paraId="67FAA333" w14:textId="77777777"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Задания закрытого типа на установление соответствия</w:t>
      </w:r>
    </w:p>
    <w:p w14:paraId="1553C09C" w14:textId="77777777"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14:paraId="4910D56C" w14:textId="77777777"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Прочитайте текст и установите соответствие между левым и правым столбцами.</w:t>
      </w:r>
    </w:p>
    <w:p w14:paraId="25D86548" w14:textId="77777777"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14:paraId="79B234D9" w14:textId="77777777"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1. Установите соответствие между элементами </w: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матрицы </w:t>
      </w:r>
      <w:r w:rsidRPr="0089660D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920" w:dyaOrig="279" w14:anchorId="1BA027D4">
          <v:shape id="_x0000_i1051" type="#_x0000_t75" style="width:45.6pt;height:14.4pt" o:ole="">
            <v:imagedata r:id="rId60" o:title=""/>
          </v:shape>
          <o:OLEObject Type="Embed" ProgID="Equation.3" ShapeID="_x0000_i1051" DrawAspect="Content" ObjectID="_1803801409" r:id="rId61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если </w:t>
      </w:r>
      <w:r w:rsidRPr="0089660D">
        <w:rPr>
          <w:rFonts w:ascii="Times New Roman" w:eastAsia="Times New Roman" w:hAnsi="Times New Roman" w:cs="Times New Roman"/>
          <w:position w:val="-48"/>
          <w:sz w:val="28"/>
          <w:szCs w:val="28"/>
          <w:lang w:eastAsia="ru-RU"/>
        </w:rPr>
        <w:object w:dxaOrig="1640" w:dyaOrig="1100" w14:anchorId="6A24A609">
          <v:shape id="_x0000_i1052" type="#_x0000_t75" style="width:81.6pt;height:56.4pt" o:ole="">
            <v:imagedata r:id="rId62" o:title=""/>
          </v:shape>
          <o:OLEObject Type="Embed" ProgID="Equation.3" ShapeID="_x0000_i1052" DrawAspect="Content" ObjectID="_1803801410" r:id="rId63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89660D">
        <w:rPr>
          <w:rFonts w:ascii="Times New Roman" w:eastAsia="Times New Roman" w:hAnsi="Times New Roman" w:cs="Times New Roman"/>
          <w:position w:val="-48"/>
          <w:sz w:val="28"/>
          <w:szCs w:val="28"/>
          <w:lang w:eastAsia="ru-RU"/>
        </w:rPr>
        <w:object w:dxaOrig="1620" w:dyaOrig="1100" w14:anchorId="1B02A60D">
          <v:shape id="_x0000_i1053" type="#_x0000_t75" style="width:81.6pt;height:56.4pt" o:ole="">
            <v:imagedata r:id="rId64" o:title=""/>
          </v:shape>
          <o:OLEObject Type="Embed" ProgID="Equation.3" ShapeID="_x0000_i1053" DrawAspect="Content" ObjectID="_1803801411" r:id="rId65"/>
        </w:objec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380"/>
        <w:gridCol w:w="4944"/>
      </w:tblGrid>
      <w:tr w:rsidR="0089660D" w:rsidRPr="0089660D" w14:paraId="03F809AF" w14:textId="77777777" w:rsidTr="00D0577D">
        <w:tc>
          <w:tcPr>
            <w:tcW w:w="4380" w:type="dxa"/>
          </w:tcPr>
          <w:p w14:paraId="44A263CA" w14:textId="77777777" w:rsidR="0089660D" w:rsidRPr="0089660D" w:rsidRDefault="0089660D" w:rsidP="0089660D">
            <w:pPr>
              <w:widowControl w:val="0"/>
              <w:numPr>
                <w:ilvl w:val="0"/>
                <w:numId w:val="1"/>
              </w:numPr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eastAsia="ru-RU"/>
              </w:rPr>
              <w:object w:dxaOrig="300" w:dyaOrig="360" w14:anchorId="4FA90116">
                <v:shape id="_x0000_i1054" type="#_x0000_t75" style="width:15.6pt;height:19.2pt" o:ole="">
                  <v:imagedata r:id="rId66" o:title=""/>
                </v:shape>
                <o:OLEObject Type="Embed" ProgID="Equation.DSMT4" ShapeID="_x0000_i1054" DrawAspect="Content" ObjectID="_1803801412" r:id="rId67"/>
              </w:object>
            </w:r>
          </w:p>
          <w:p w14:paraId="24DB1912" w14:textId="77777777" w:rsidR="0089660D" w:rsidRPr="0089660D" w:rsidRDefault="0089660D" w:rsidP="0089660D">
            <w:pPr>
              <w:widowControl w:val="0"/>
              <w:numPr>
                <w:ilvl w:val="0"/>
                <w:numId w:val="1"/>
              </w:numPr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eastAsia="ru-RU"/>
              </w:rPr>
              <w:object w:dxaOrig="320" w:dyaOrig="360" w14:anchorId="219B83F5">
                <v:shape id="_x0000_i1055" type="#_x0000_t75" style="width:15.6pt;height:19.2pt" o:ole="">
                  <v:imagedata r:id="rId68" o:title=""/>
                </v:shape>
                <o:OLEObject Type="Embed" ProgID="Equation.DSMT4" ShapeID="_x0000_i1055" DrawAspect="Content" ObjectID="_1803801413" r:id="rId69"/>
              </w:object>
            </w:r>
          </w:p>
          <w:p w14:paraId="045D9578" w14:textId="77777777" w:rsidR="0089660D" w:rsidRPr="0089660D" w:rsidRDefault="0089660D" w:rsidP="0089660D">
            <w:pPr>
              <w:widowControl w:val="0"/>
              <w:numPr>
                <w:ilvl w:val="0"/>
                <w:numId w:val="1"/>
              </w:numPr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eastAsia="ru-RU"/>
              </w:rPr>
              <w:object w:dxaOrig="320" w:dyaOrig="360" w14:anchorId="6622151C">
                <v:shape id="_x0000_i1056" type="#_x0000_t75" style="width:15.6pt;height:19.2pt" o:ole="">
                  <v:imagedata r:id="rId70" o:title=""/>
                </v:shape>
                <o:OLEObject Type="Embed" ProgID="Equation.3" ShapeID="_x0000_i1056" DrawAspect="Content" ObjectID="_1803801414" r:id="rId71"/>
              </w:object>
            </w:r>
          </w:p>
        </w:tc>
        <w:tc>
          <w:tcPr>
            <w:tcW w:w="4944" w:type="dxa"/>
          </w:tcPr>
          <w:p w14:paraId="153BCC7A" w14:textId="77777777"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А) 1</w:t>
            </w:r>
          </w:p>
          <w:p w14:paraId="32201A6B" w14:textId="77777777"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Б) -11</w:t>
            </w:r>
          </w:p>
          <w:p w14:paraId="14A25A42" w14:textId="77777777"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В) 7</w:t>
            </w:r>
          </w:p>
          <w:p w14:paraId="336D5238" w14:textId="77777777"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Г) 4</w:t>
            </w:r>
          </w:p>
        </w:tc>
      </w:tr>
    </w:tbl>
    <w:p w14:paraId="5D984228" w14:textId="77777777"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авильный ответ: </w:t>
      </w:r>
      <w:r w:rsidRPr="0089660D">
        <w:rPr>
          <w:rFonts w:ascii="Times New Roman" w:hAnsi="Times New Roman" w:cs="Times New Roman"/>
          <w:sz w:val="28"/>
          <w:szCs w:val="28"/>
        </w:rPr>
        <w:t>1 – А, 2 –Б, 3 – В</w:t>
      </w:r>
    </w:p>
    <w:p w14:paraId="352EF297" w14:textId="77777777" w:rsidR="007F643B" w:rsidRPr="0089660D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14:paraId="651D6092" w14:textId="77777777" w:rsidR="007F643B" w:rsidRDefault="007F643B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330EB973" w14:textId="77777777"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. Установите соответствие между функциями и их производными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380"/>
        <w:gridCol w:w="4944"/>
      </w:tblGrid>
      <w:tr w:rsidR="0089660D" w:rsidRPr="0089660D" w14:paraId="2669E97E" w14:textId="77777777" w:rsidTr="00D0577D">
        <w:tc>
          <w:tcPr>
            <w:tcW w:w="4380" w:type="dxa"/>
          </w:tcPr>
          <w:p w14:paraId="56ED46A5" w14:textId="77777777" w:rsidR="0089660D" w:rsidRPr="0089660D" w:rsidRDefault="0089660D" w:rsidP="0089660D">
            <w:pPr>
              <w:widowControl w:val="0"/>
              <w:numPr>
                <w:ilvl w:val="0"/>
                <w:numId w:val="2"/>
              </w:numPr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  <w:lang w:eastAsia="ru-RU"/>
              </w:rPr>
              <w:object w:dxaOrig="999" w:dyaOrig="360" w14:anchorId="4490BB79">
                <v:shape id="_x0000_i1057" type="#_x0000_t75" style="width:50.4pt;height:19.2pt" o:ole="">
                  <v:imagedata r:id="rId72" o:title=""/>
                </v:shape>
                <o:OLEObject Type="Embed" ProgID="Equation.3" ShapeID="_x0000_i1057" DrawAspect="Content" ObjectID="_1803801415" r:id="rId73"/>
              </w:object>
            </w:r>
          </w:p>
          <w:p w14:paraId="67BC07EC" w14:textId="77777777" w:rsidR="0089660D" w:rsidRPr="0089660D" w:rsidRDefault="0089660D" w:rsidP="0089660D">
            <w:pPr>
              <w:widowControl w:val="0"/>
              <w:numPr>
                <w:ilvl w:val="0"/>
                <w:numId w:val="2"/>
              </w:numPr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  <w:lang w:eastAsia="ru-RU"/>
              </w:rPr>
              <w:object w:dxaOrig="1040" w:dyaOrig="360" w14:anchorId="7F74E4CC">
                <v:shape id="_x0000_i1058" type="#_x0000_t75" style="width:52.8pt;height:19.2pt" o:ole="">
                  <v:imagedata r:id="rId74" o:title=""/>
                </v:shape>
                <o:OLEObject Type="Embed" ProgID="Equation.DSMT4" ShapeID="_x0000_i1058" DrawAspect="Content" ObjectID="_1803801416" r:id="rId75"/>
              </w:object>
            </w:r>
          </w:p>
          <w:p w14:paraId="3388DCB9" w14:textId="77777777" w:rsidR="0089660D" w:rsidRPr="0089660D" w:rsidRDefault="0089660D" w:rsidP="0089660D">
            <w:pPr>
              <w:widowControl w:val="0"/>
              <w:numPr>
                <w:ilvl w:val="0"/>
                <w:numId w:val="2"/>
              </w:numPr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  <w:lang w:eastAsia="ru-RU"/>
              </w:rPr>
              <w:object w:dxaOrig="1359" w:dyaOrig="360" w14:anchorId="427A7021">
                <v:shape id="_x0000_i1059" type="#_x0000_t75" style="width:68.4pt;height:19.2pt" o:ole="">
                  <v:imagedata r:id="rId76" o:title=""/>
                </v:shape>
                <o:OLEObject Type="Embed" ProgID="Equation.DSMT4" ShapeID="_x0000_i1059" DrawAspect="Content" ObjectID="_1803801417" r:id="rId77"/>
              </w:object>
            </w:r>
          </w:p>
        </w:tc>
        <w:tc>
          <w:tcPr>
            <w:tcW w:w="4944" w:type="dxa"/>
          </w:tcPr>
          <w:p w14:paraId="248885F1" w14:textId="77777777"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А) </w:t>
            </w:r>
            <w:r w:rsidRPr="0089660D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  <w:lang w:eastAsia="ru-RU"/>
              </w:rPr>
              <w:object w:dxaOrig="1500" w:dyaOrig="360" w14:anchorId="6E2C6BF1">
                <v:shape id="_x0000_i1060" type="#_x0000_t75" style="width:75.6pt;height:19.2pt" o:ole="">
                  <v:imagedata r:id="rId78" o:title=""/>
                </v:shape>
                <o:OLEObject Type="Embed" ProgID="Equation.DSMT4" ShapeID="_x0000_i1060" DrawAspect="Content" ObjectID="_1803801418" r:id="rId79"/>
              </w:object>
            </w:r>
          </w:p>
          <w:p w14:paraId="24873523" w14:textId="77777777"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Б) </w:t>
            </w:r>
            <w:r w:rsidRPr="0089660D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  <w:lang w:eastAsia="ru-RU"/>
              </w:rPr>
              <w:object w:dxaOrig="1160" w:dyaOrig="360" w14:anchorId="3935E11B">
                <v:shape id="_x0000_i1061" type="#_x0000_t75" style="width:57.6pt;height:19.2pt" o:ole="">
                  <v:imagedata r:id="rId80" o:title=""/>
                </v:shape>
                <o:OLEObject Type="Embed" ProgID="Equation.DSMT4" ShapeID="_x0000_i1061" DrawAspect="Content" ObjectID="_1803801419" r:id="rId81"/>
              </w:object>
            </w:r>
          </w:p>
          <w:p w14:paraId="720E373C" w14:textId="77777777"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В) </w:t>
            </w:r>
            <w:r w:rsidRPr="0089660D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  <w:lang w:eastAsia="ru-RU"/>
              </w:rPr>
              <w:object w:dxaOrig="1219" w:dyaOrig="360" w14:anchorId="630999A8">
                <v:shape id="_x0000_i1062" type="#_x0000_t75" style="width:61.2pt;height:19.2pt" o:ole="">
                  <v:imagedata r:id="rId82" o:title=""/>
                </v:shape>
                <o:OLEObject Type="Embed" ProgID="Equation.DSMT4" ShapeID="_x0000_i1062" DrawAspect="Content" ObjectID="_1803801420" r:id="rId83"/>
              </w:object>
            </w:r>
          </w:p>
        </w:tc>
      </w:tr>
    </w:tbl>
    <w:p w14:paraId="482F4171" w14:textId="77777777"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 xml:space="preserve">Правильный ответ: </w:t>
      </w:r>
      <w:r w:rsidRPr="0089660D">
        <w:rPr>
          <w:rFonts w:ascii="Times New Roman" w:hAnsi="Times New Roman" w:cs="Times New Roman"/>
          <w:sz w:val="28"/>
          <w:szCs w:val="28"/>
        </w:rPr>
        <w:t>1 – А, 2 –Б, 3 – Б</w:t>
      </w:r>
    </w:p>
    <w:p w14:paraId="57EE6E81" w14:textId="77777777" w:rsidR="007F643B" w:rsidRPr="0089660D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14:paraId="71123EA0" w14:textId="77777777" w:rsidR="007F643B" w:rsidRDefault="007F643B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63F97250" w14:textId="77777777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3. 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Установите соответствие между у</w: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авнениями плоскостей (правый столбец), проходящих через точку </w:t>
      </w:r>
      <w:r w:rsidRPr="0089660D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1120" w:dyaOrig="320" w14:anchorId="02589B80">
          <v:shape id="_x0000_i1063" type="#_x0000_t75" style="width:56.4pt;height:15.6pt" o:ole="">
            <v:imagedata r:id="rId84" o:title=""/>
          </v:shape>
          <o:OLEObject Type="Embed" ProgID="Equation.3" ShapeID="_x0000_i1063" DrawAspect="Content" ObjectID="_1803801421" r:id="rId85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араллельно плоскостям (левый столбец):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380"/>
        <w:gridCol w:w="4944"/>
      </w:tblGrid>
      <w:tr w:rsidR="0089660D" w:rsidRPr="0089660D" w14:paraId="1ED0FF4F" w14:textId="77777777" w:rsidTr="00D0577D">
        <w:tc>
          <w:tcPr>
            <w:tcW w:w="4380" w:type="dxa"/>
          </w:tcPr>
          <w:p w14:paraId="73A3605E" w14:textId="77777777" w:rsidR="0089660D" w:rsidRPr="0089660D" w:rsidRDefault="0089660D" w:rsidP="0089660D">
            <w:pPr>
              <w:widowControl w:val="0"/>
              <w:numPr>
                <w:ilvl w:val="0"/>
                <w:numId w:val="6"/>
              </w:numPr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eastAsia="ru-RU"/>
              </w:rPr>
              <w:object w:dxaOrig="520" w:dyaOrig="279" w14:anchorId="1C522C55">
                <v:shape id="_x0000_i1064" type="#_x0000_t75" style="width:26.4pt;height:14.4pt" o:ole="">
                  <v:imagedata r:id="rId86" o:title=""/>
                </v:shape>
                <o:OLEObject Type="Embed" ProgID="Equation.3" ShapeID="_x0000_i1064" DrawAspect="Content" ObjectID="_1803801422" r:id="rId87"/>
              </w:object>
            </w:r>
          </w:p>
          <w:p w14:paraId="5DB4F945" w14:textId="77777777" w:rsidR="0089660D" w:rsidRPr="0089660D" w:rsidRDefault="0089660D" w:rsidP="0089660D">
            <w:pPr>
              <w:widowControl w:val="0"/>
              <w:numPr>
                <w:ilvl w:val="0"/>
                <w:numId w:val="6"/>
              </w:numPr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eastAsia="ru-RU"/>
              </w:rPr>
              <w:object w:dxaOrig="580" w:dyaOrig="279" w14:anchorId="177B8084">
                <v:shape id="_x0000_i1065" type="#_x0000_t75" style="width:28.8pt;height:14.4pt" o:ole="">
                  <v:imagedata r:id="rId88" o:title=""/>
                </v:shape>
                <o:OLEObject Type="Embed" ProgID="Equation.DSMT4" ShapeID="_x0000_i1065" DrawAspect="Content" ObjectID="_1803801423" r:id="rId89"/>
              </w:object>
            </w:r>
          </w:p>
          <w:p w14:paraId="02CBC77A" w14:textId="77777777" w:rsidR="0089660D" w:rsidRPr="0089660D" w:rsidRDefault="0089660D" w:rsidP="0089660D">
            <w:pPr>
              <w:widowControl w:val="0"/>
              <w:numPr>
                <w:ilvl w:val="0"/>
                <w:numId w:val="6"/>
              </w:numPr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eastAsia="ru-RU"/>
              </w:rPr>
              <w:object w:dxaOrig="580" w:dyaOrig="279" w14:anchorId="77FE04F1">
                <v:shape id="_x0000_i1066" type="#_x0000_t75" style="width:28.8pt;height:14.4pt" o:ole="">
                  <v:imagedata r:id="rId90" o:title=""/>
                </v:shape>
                <o:OLEObject Type="Embed" ProgID="Equation.DSMT4" ShapeID="_x0000_i1066" DrawAspect="Content" ObjectID="_1803801424" r:id="rId91"/>
              </w:object>
            </w:r>
          </w:p>
        </w:tc>
        <w:tc>
          <w:tcPr>
            <w:tcW w:w="4944" w:type="dxa"/>
          </w:tcPr>
          <w:p w14:paraId="5EB04D03" w14:textId="77777777"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А) </w:t>
            </w:r>
            <w:r w:rsidRPr="0089660D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eastAsia="ru-RU"/>
              </w:rPr>
              <w:object w:dxaOrig="680" w:dyaOrig="279" w14:anchorId="67108C35">
                <v:shape id="_x0000_i1067" type="#_x0000_t75" style="width:33.6pt;height:14.4pt" o:ole="">
                  <v:imagedata r:id="rId92" o:title=""/>
                </v:shape>
                <o:OLEObject Type="Embed" ProgID="Equation.3" ShapeID="_x0000_i1067" DrawAspect="Content" ObjectID="_1803801425" r:id="rId93"/>
              </w:object>
            </w:r>
          </w:p>
          <w:p w14:paraId="2C87670D" w14:textId="77777777"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Б) </w:t>
            </w:r>
            <w:r w:rsidRPr="0089660D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  <w:lang w:eastAsia="ru-RU"/>
              </w:rPr>
              <w:object w:dxaOrig="580" w:dyaOrig="320" w14:anchorId="00DFB46F">
                <v:shape id="_x0000_i1068" type="#_x0000_t75" style="width:28.8pt;height:15.6pt" o:ole="">
                  <v:imagedata r:id="rId94" o:title=""/>
                </v:shape>
                <o:OLEObject Type="Embed" ProgID="Equation.3" ShapeID="_x0000_i1068" DrawAspect="Content" ObjectID="_1803801426" r:id="rId95"/>
              </w:object>
            </w:r>
          </w:p>
          <w:p w14:paraId="61892AF9" w14:textId="77777777"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В) </w:t>
            </w:r>
            <w:r w:rsidRPr="0089660D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eastAsia="ru-RU"/>
              </w:rPr>
              <w:object w:dxaOrig="680" w:dyaOrig="279" w14:anchorId="2119BE5F">
                <v:shape id="_x0000_i1069" type="#_x0000_t75" style="width:33.6pt;height:14.4pt" o:ole="">
                  <v:imagedata r:id="rId96" o:title=""/>
                </v:shape>
                <o:OLEObject Type="Embed" ProgID="Equation.3" ShapeID="_x0000_i1069" DrawAspect="Content" ObjectID="_1803801427" r:id="rId97"/>
              </w:object>
            </w:r>
          </w:p>
          <w:p w14:paraId="664276B6" w14:textId="77777777"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Г) </w:t>
            </w:r>
            <w:r w:rsidRPr="0089660D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  <w:lang w:eastAsia="ru-RU"/>
              </w:rPr>
              <w:object w:dxaOrig="1140" w:dyaOrig="320" w14:anchorId="73A91741">
                <v:shape id="_x0000_i1070" type="#_x0000_t75" style="width:57.6pt;height:15.6pt" o:ole="">
                  <v:imagedata r:id="rId98" o:title=""/>
                </v:shape>
                <o:OLEObject Type="Embed" ProgID="Equation.3" ShapeID="_x0000_i1070" DrawAspect="Content" ObjectID="_1803801428" r:id="rId99"/>
              </w:object>
            </w:r>
          </w:p>
        </w:tc>
      </w:tr>
    </w:tbl>
    <w:p w14:paraId="52DF2F59" w14:textId="77777777"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авильный ответ: </w:t>
      </w:r>
      <w:r w:rsidRPr="0089660D">
        <w:rPr>
          <w:rFonts w:ascii="Times New Roman" w:hAnsi="Times New Roman" w:cs="Times New Roman"/>
          <w:sz w:val="28"/>
          <w:szCs w:val="28"/>
        </w:rPr>
        <w:t>1 – В, 2 –Б, 3 – А</w:t>
      </w:r>
    </w:p>
    <w:p w14:paraId="57284545" w14:textId="77777777" w:rsidR="007F643B" w:rsidRPr="0089660D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14:paraId="3EF63D09" w14:textId="77777777" w:rsidR="007F643B" w:rsidRDefault="007F643B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07905B5D" w14:textId="77777777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4. 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Установите соответствие между пределами</w: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х значениями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380"/>
        <w:gridCol w:w="4944"/>
      </w:tblGrid>
      <w:tr w:rsidR="0089660D" w:rsidRPr="0089660D" w14:paraId="73A7580D" w14:textId="77777777" w:rsidTr="00D0577D">
        <w:tc>
          <w:tcPr>
            <w:tcW w:w="4380" w:type="dxa"/>
          </w:tcPr>
          <w:p w14:paraId="480DB123" w14:textId="77777777" w:rsidR="0089660D" w:rsidRPr="0089660D" w:rsidRDefault="0089660D" w:rsidP="0089660D">
            <w:pPr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noProof/>
                <w:position w:val="-24"/>
                <w:sz w:val="28"/>
                <w:szCs w:val="28"/>
                <w:lang w:eastAsia="ru-RU"/>
              </w:rPr>
              <w:drawing>
                <wp:inline distT="0" distB="0" distL="0" distR="0" wp14:anchorId="38EE0EAA" wp14:editId="1FB55D29">
                  <wp:extent cx="942975" cy="419100"/>
                  <wp:effectExtent l="0" t="0" r="0" b="0"/>
                  <wp:docPr id="10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2975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05167F3" w14:textId="77777777" w:rsidR="0089660D" w:rsidRPr="0089660D" w:rsidRDefault="0089660D" w:rsidP="0089660D">
            <w:pPr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position w:val="-26"/>
                <w:sz w:val="28"/>
                <w:szCs w:val="28"/>
                <w:lang w:eastAsia="ru-RU"/>
              </w:rPr>
              <w:object w:dxaOrig="1960" w:dyaOrig="740" w14:anchorId="0BC3B9BA">
                <v:shape id="_x0000_i1071" type="#_x0000_t75" style="width:97.2pt;height:37.2pt" o:ole="">
                  <v:imagedata r:id="rId101" o:title=""/>
                </v:shape>
                <o:OLEObject Type="Embed" ProgID="Equation.DSMT4" ShapeID="_x0000_i1071" DrawAspect="Content" ObjectID="_1803801429" r:id="rId102"/>
              </w:object>
            </w:r>
          </w:p>
          <w:p w14:paraId="5E0DC61E" w14:textId="77777777" w:rsidR="0089660D" w:rsidRPr="0089660D" w:rsidRDefault="0089660D" w:rsidP="0089660D">
            <w:pPr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position w:val="-26"/>
                <w:sz w:val="28"/>
                <w:szCs w:val="28"/>
                <w:lang w:eastAsia="ru-RU"/>
              </w:rPr>
              <w:object w:dxaOrig="1340" w:dyaOrig="740" w14:anchorId="6EB8C126">
                <v:shape id="_x0000_i1072" type="#_x0000_t75" style="width:67.2pt;height:37.2pt" o:ole="">
                  <v:imagedata r:id="rId103" o:title=""/>
                </v:shape>
                <o:OLEObject Type="Embed" ProgID="Equation.DSMT4" ShapeID="_x0000_i1072" DrawAspect="Content" ObjectID="_1803801430" r:id="rId104"/>
              </w:object>
            </w:r>
          </w:p>
        </w:tc>
        <w:tc>
          <w:tcPr>
            <w:tcW w:w="4944" w:type="dxa"/>
          </w:tcPr>
          <w:p w14:paraId="51765BDE" w14:textId="77777777"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А) </w:t>
            </w:r>
            <w:r w:rsidRPr="0089660D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  <w:lang w:eastAsia="ru-RU"/>
              </w:rPr>
              <w:object w:dxaOrig="200" w:dyaOrig="260" w14:anchorId="40D6D1EE">
                <v:shape id="_x0000_i1073" type="#_x0000_t75" style="width:10.8pt;height:13.2pt" o:ole="">
                  <v:imagedata r:id="rId105" o:title=""/>
                </v:shape>
                <o:OLEObject Type="Embed" ProgID="Equation.DSMT4" ShapeID="_x0000_i1073" DrawAspect="Content" ObjectID="_1803801431" r:id="rId106"/>
              </w:object>
            </w:r>
          </w:p>
          <w:p w14:paraId="44AF2DDD" w14:textId="77777777"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Б) </w:t>
            </w:r>
            <w:r w:rsidRPr="0089660D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  <w:lang w:eastAsia="ru-RU"/>
              </w:rPr>
              <w:object w:dxaOrig="240" w:dyaOrig="200" w14:anchorId="0C406C82">
                <v:shape id="_x0000_i1074" type="#_x0000_t75" style="width:12pt;height:9.6pt" o:ole="">
                  <v:imagedata r:id="rId107" o:title=""/>
                </v:shape>
                <o:OLEObject Type="Embed" ProgID="Equation.DSMT4" ShapeID="_x0000_i1074" DrawAspect="Content" ObjectID="_1803801432" r:id="rId108"/>
              </w:object>
            </w:r>
          </w:p>
          <w:p w14:paraId="0F7F4570" w14:textId="77777777"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В) </w:t>
            </w:r>
            <w:r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</w:t>
            </w:r>
          </w:p>
          <w:p w14:paraId="20979E79" w14:textId="77777777"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Г) 0</w:t>
            </w:r>
          </w:p>
        </w:tc>
      </w:tr>
    </w:tbl>
    <w:p w14:paraId="75E9F197" w14:textId="77777777"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авильный ответ: </w:t>
      </w:r>
      <w:r w:rsidRPr="0089660D">
        <w:rPr>
          <w:rFonts w:ascii="Times New Roman" w:hAnsi="Times New Roman" w:cs="Times New Roman"/>
          <w:sz w:val="28"/>
          <w:szCs w:val="28"/>
        </w:rPr>
        <w:t>1 – А, 2 –Б, 3 – В</w:t>
      </w:r>
    </w:p>
    <w:p w14:paraId="2AE62C43" w14:textId="77777777" w:rsidR="007F643B" w:rsidRPr="0089660D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14:paraId="5B3CCA4C" w14:textId="77777777" w:rsidR="0089660D" w:rsidRPr="0089660D" w:rsidRDefault="0089660D" w:rsidP="0089660D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5. 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Установите соответствие между решением системы </w:t>
      </w:r>
      <w:r w:rsidRPr="0089660D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1579" w:dyaOrig="740" w14:anchorId="1E8F70EC">
          <v:shape id="_x0000_i1075" type="#_x0000_t75" style="width:79.2pt;height:37.2pt" o:ole="">
            <v:imagedata r:id="rId109" o:title=""/>
          </v:shape>
          <o:OLEObject Type="Embed" ProgID="Equation.3" ShapeID="_x0000_i1075" DrawAspect="Content" ObjectID="_1803801433" r:id="rId110"/>
        </w:objec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380"/>
        <w:gridCol w:w="4944"/>
      </w:tblGrid>
      <w:tr w:rsidR="0089660D" w:rsidRPr="0089660D" w14:paraId="76414560" w14:textId="77777777" w:rsidTr="00D0577D">
        <w:tc>
          <w:tcPr>
            <w:tcW w:w="4380" w:type="dxa"/>
          </w:tcPr>
          <w:p w14:paraId="4629BC25" w14:textId="77777777" w:rsidR="0089660D" w:rsidRPr="0089660D" w:rsidRDefault="0089660D" w:rsidP="0089660D">
            <w:pPr>
              <w:widowControl w:val="0"/>
              <w:numPr>
                <w:ilvl w:val="0"/>
                <w:numId w:val="4"/>
              </w:numPr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t>х</w:t>
            </w:r>
            <w:r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=</w:t>
            </w:r>
          </w:p>
          <w:p w14:paraId="4A23BEEB" w14:textId="77777777" w:rsidR="0089660D" w:rsidRPr="0089660D" w:rsidRDefault="0089660D" w:rsidP="0089660D">
            <w:pPr>
              <w:widowControl w:val="0"/>
              <w:numPr>
                <w:ilvl w:val="0"/>
                <w:numId w:val="4"/>
              </w:numPr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t>у</w:t>
            </w:r>
            <w:r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=</w:t>
            </w:r>
          </w:p>
          <w:p w14:paraId="5860114A" w14:textId="77777777"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360"/>
              <w:contextualSpacing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944" w:type="dxa"/>
          </w:tcPr>
          <w:p w14:paraId="78842E81" w14:textId="77777777"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А) 1</w:t>
            </w:r>
          </w:p>
          <w:p w14:paraId="01F8F6EA" w14:textId="77777777"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Б) -1</w:t>
            </w:r>
          </w:p>
          <w:p w14:paraId="47251FC9" w14:textId="77777777"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В) 2</w:t>
            </w:r>
          </w:p>
        </w:tc>
      </w:tr>
    </w:tbl>
    <w:p w14:paraId="410F5F2C" w14:textId="77777777"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авильный ответ: </w:t>
      </w:r>
      <w:r w:rsidRPr="0089660D">
        <w:rPr>
          <w:rFonts w:ascii="Times New Roman" w:hAnsi="Times New Roman" w:cs="Times New Roman"/>
          <w:sz w:val="28"/>
          <w:szCs w:val="28"/>
        </w:rPr>
        <w:t>1 – Б, 2 –Б</w:t>
      </w:r>
    </w:p>
    <w:p w14:paraId="05C2F906" w14:textId="77777777" w:rsidR="007F643B" w:rsidRPr="0089660D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14:paraId="23D80D15" w14:textId="77777777" w:rsidR="007F643B" w:rsidRDefault="007F643B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327AB76C" w14:textId="77777777" w:rsidR="0089660D" w:rsidRPr="0089660D" w:rsidRDefault="0089660D" w:rsidP="0089660D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6. 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Установите соответствие между функциями и их свойствами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380"/>
        <w:gridCol w:w="4944"/>
      </w:tblGrid>
      <w:tr w:rsidR="0089660D" w:rsidRPr="0089660D" w14:paraId="0D8176BA" w14:textId="77777777" w:rsidTr="00D0577D">
        <w:tc>
          <w:tcPr>
            <w:tcW w:w="4380" w:type="dxa"/>
          </w:tcPr>
          <w:p w14:paraId="28DB6714" w14:textId="77777777"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1. </w:t>
            </w:r>
            <w:r w:rsidRPr="0089660D">
              <w:rPr>
                <w:rFonts w:ascii="Times New Roman" w:eastAsia="Times New Roman" w:hAnsi="Times New Roman" w:cs="Times New Roman"/>
                <w:position w:val="-24"/>
                <w:sz w:val="28"/>
                <w:szCs w:val="28"/>
                <w:lang w:eastAsia="ru-RU"/>
              </w:rPr>
              <w:object w:dxaOrig="1800" w:dyaOrig="680" w14:anchorId="7FEBE253">
                <v:shape id="_x0000_i1076" type="#_x0000_t75" style="width:90pt;height:33.6pt" o:ole="">
                  <v:imagedata r:id="rId111" o:title=""/>
                </v:shape>
                <o:OLEObject Type="Embed" ProgID="Equation.3" ShapeID="_x0000_i1076" DrawAspect="Content" ObjectID="_1803801434" r:id="rId112"/>
              </w:object>
            </w:r>
          </w:p>
          <w:p w14:paraId="040E30A1" w14:textId="77777777"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360"/>
              <w:contextualSpacing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2. </w:t>
            </w:r>
            <w:r w:rsidRPr="0089660D">
              <w:rPr>
                <w:rFonts w:ascii="Times New Roman" w:eastAsia="Times New Roman" w:hAnsi="Times New Roman" w:cs="Times New Roman"/>
                <w:position w:val="-32"/>
                <w:sz w:val="28"/>
                <w:szCs w:val="28"/>
                <w:lang w:eastAsia="ru-RU"/>
              </w:rPr>
              <w:object w:dxaOrig="1380" w:dyaOrig="800" w14:anchorId="17568D21">
                <v:shape id="_x0000_i1077" type="#_x0000_t75" style="width:69.6pt;height:39.6pt" o:ole="">
                  <v:imagedata r:id="rId113" o:title=""/>
                </v:shape>
                <o:OLEObject Type="Embed" ProgID="Equation.DSMT4" ShapeID="_x0000_i1077" DrawAspect="Content" ObjectID="_1803801435" r:id="rId114"/>
              </w:object>
            </w:r>
          </w:p>
        </w:tc>
        <w:tc>
          <w:tcPr>
            <w:tcW w:w="4944" w:type="dxa"/>
          </w:tcPr>
          <w:p w14:paraId="2F6C331B" w14:textId="77777777" w:rsidR="0089660D" w:rsidRPr="0089660D" w:rsidRDefault="0089660D" w:rsidP="0089660D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А) непрерывна</w:t>
            </w:r>
          </w:p>
          <w:p w14:paraId="64F16980" w14:textId="77777777" w:rsidR="0089660D" w:rsidRPr="0089660D" w:rsidRDefault="0089660D" w:rsidP="0089660D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Б) имеет разрыв в точке </w:t>
            </w:r>
            <w:r w:rsidRPr="0089660D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eastAsia="ru-RU"/>
              </w:rPr>
              <w:object w:dxaOrig="520" w:dyaOrig="279" w14:anchorId="6E70F1F1">
                <v:shape id="_x0000_i1078" type="#_x0000_t75" style="width:26.4pt;height:14.4pt" o:ole="">
                  <v:imagedata r:id="rId115" o:title=""/>
                </v:shape>
                <o:OLEObject Type="Embed" ProgID="Equation.3" ShapeID="_x0000_i1078" DrawAspect="Content" ObjectID="_1803801436" r:id="rId116"/>
              </w:object>
            </w:r>
          </w:p>
          <w:p w14:paraId="1C693369" w14:textId="77777777" w:rsidR="0089660D" w:rsidRPr="0089660D" w:rsidRDefault="0089660D" w:rsidP="0089660D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В) имеет разрыв в точке </w:t>
            </w:r>
            <w:r w:rsidRPr="0089660D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eastAsia="ru-RU"/>
              </w:rPr>
              <w:object w:dxaOrig="560" w:dyaOrig="279" w14:anchorId="7DFEAB46">
                <v:shape id="_x0000_i1079" type="#_x0000_t75" style="width:27.6pt;height:14.4pt" o:ole="">
                  <v:imagedata r:id="rId117" o:title=""/>
                </v:shape>
                <o:OLEObject Type="Embed" ProgID="Equation.3" ShapeID="_x0000_i1079" DrawAspect="Content" ObjectID="_1803801437" r:id="rId118"/>
              </w:object>
            </w:r>
          </w:p>
          <w:p w14:paraId="0AE609CE" w14:textId="77777777" w:rsidR="0089660D" w:rsidRPr="0089660D" w:rsidRDefault="0089660D" w:rsidP="0089660D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Г) имеет разрыв в точке </w:t>
            </w:r>
            <w:r w:rsidRPr="0089660D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eastAsia="ru-RU"/>
              </w:rPr>
              <w:object w:dxaOrig="560" w:dyaOrig="279" w14:anchorId="2DFD9F08">
                <v:shape id="_x0000_i1080" type="#_x0000_t75" style="width:27.6pt;height:14.4pt" o:ole="">
                  <v:imagedata r:id="rId119" o:title=""/>
                </v:shape>
                <o:OLEObject Type="Embed" ProgID="Equation.3" ShapeID="_x0000_i1080" DrawAspect="Content" ObjectID="_1803801438" r:id="rId120"/>
              </w:object>
            </w:r>
          </w:p>
          <w:p w14:paraId="3612E254" w14:textId="77777777"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</w:p>
        </w:tc>
      </w:tr>
    </w:tbl>
    <w:p w14:paraId="3AB4789D" w14:textId="77777777"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авильный ответ: </w:t>
      </w:r>
      <w:r w:rsidRPr="0089660D">
        <w:rPr>
          <w:rFonts w:ascii="Times New Roman" w:hAnsi="Times New Roman" w:cs="Times New Roman"/>
          <w:sz w:val="28"/>
          <w:szCs w:val="28"/>
        </w:rPr>
        <w:t>1 – Г, 2 –Б</w:t>
      </w:r>
    </w:p>
    <w:p w14:paraId="3883FDF8" w14:textId="77777777" w:rsidR="007F643B" w:rsidRPr="0089660D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14:paraId="3AB2F241" w14:textId="77777777" w:rsidR="007F643B" w:rsidRDefault="007F643B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7E04754F" w14:textId="77777777" w:rsidR="0089660D" w:rsidRPr="0089660D" w:rsidRDefault="0089660D" w:rsidP="0089660D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7. 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Установите соответствие между названиями кривых и их каноническими уравнениями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380"/>
        <w:gridCol w:w="4944"/>
      </w:tblGrid>
      <w:tr w:rsidR="0089660D" w:rsidRPr="0089660D" w14:paraId="4405174A" w14:textId="77777777" w:rsidTr="00D0577D">
        <w:tc>
          <w:tcPr>
            <w:tcW w:w="4380" w:type="dxa"/>
          </w:tcPr>
          <w:p w14:paraId="0C1565C4" w14:textId="77777777"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position w:val="-24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lastRenderedPageBreak/>
              <w:t xml:space="preserve">1. </w:t>
            </w:r>
            <w:r w:rsidRPr="0089660D">
              <w:rPr>
                <w:rFonts w:ascii="Times New Roman" w:eastAsia="Times New Roman" w:hAnsi="Times New Roman" w:cs="Times New Roman"/>
                <w:position w:val="-34"/>
                <w:sz w:val="28"/>
                <w:szCs w:val="28"/>
                <w:lang w:eastAsia="ru-RU"/>
              </w:rPr>
              <w:object w:dxaOrig="1359" w:dyaOrig="820" w14:anchorId="75CAC075">
                <v:shape id="_x0000_i1081" type="#_x0000_t75" style="width:67.2pt;height:40.8pt" o:ole="">
                  <v:imagedata r:id="rId121" o:title=""/>
                </v:shape>
                <o:OLEObject Type="Embed" ProgID="Equation.DSMT4" ShapeID="_x0000_i1081" DrawAspect="Content" ObjectID="_1803801439" r:id="rId122"/>
              </w:object>
            </w:r>
          </w:p>
          <w:p w14:paraId="2BEDD2AB" w14:textId="77777777"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2. </w:t>
            </w:r>
            <w:r w:rsidRPr="0089660D">
              <w:rPr>
                <w:rFonts w:ascii="Times New Roman" w:eastAsia="Times New Roman" w:hAnsi="Times New Roman" w:cs="Times New Roman"/>
                <w:position w:val="-34"/>
                <w:sz w:val="28"/>
                <w:szCs w:val="28"/>
                <w:lang w:eastAsia="ru-RU"/>
              </w:rPr>
              <w:object w:dxaOrig="1420" w:dyaOrig="820" w14:anchorId="7E463E70">
                <v:shape id="_x0000_i1082" type="#_x0000_t75" style="width:70.8pt;height:40.8pt" o:ole="">
                  <v:imagedata r:id="rId123" o:title=""/>
                </v:shape>
                <o:OLEObject Type="Embed" ProgID="Equation.DSMT4" ShapeID="_x0000_i1082" DrawAspect="Content" ObjectID="_1803801440" r:id="rId124"/>
              </w:object>
            </w:r>
          </w:p>
          <w:p w14:paraId="5DB7A204" w14:textId="77777777"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3. </w:t>
            </w:r>
            <w:r w:rsidRPr="0089660D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eastAsia="ru-RU"/>
              </w:rPr>
              <w:object w:dxaOrig="1520" w:dyaOrig="420" w14:anchorId="67D64B4B">
                <v:shape id="_x0000_i1083" type="#_x0000_t75" style="width:76.8pt;height:21.6pt" o:ole="">
                  <v:imagedata r:id="rId125" o:title=""/>
                </v:shape>
                <o:OLEObject Type="Embed" ProgID="Equation.DSMT4" ShapeID="_x0000_i1083" DrawAspect="Content" ObjectID="_1803801441" r:id="rId126"/>
              </w:object>
            </w:r>
          </w:p>
          <w:p w14:paraId="68CF609F" w14:textId="77777777"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4. </w:t>
            </w:r>
            <w:r w:rsidRPr="0089660D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eastAsia="ru-RU"/>
              </w:rPr>
              <w:object w:dxaOrig="1140" w:dyaOrig="420" w14:anchorId="231358C9">
                <v:shape id="_x0000_i1084" type="#_x0000_t75" style="width:57.6pt;height:21.6pt" o:ole="">
                  <v:imagedata r:id="rId127" o:title=""/>
                </v:shape>
                <o:OLEObject Type="Embed" ProgID="Equation.DSMT4" ShapeID="_x0000_i1084" DrawAspect="Content" ObjectID="_1803801442" r:id="rId128"/>
              </w:object>
            </w:r>
          </w:p>
        </w:tc>
        <w:tc>
          <w:tcPr>
            <w:tcW w:w="4944" w:type="dxa"/>
          </w:tcPr>
          <w:p w14:paraId="76BAA68D" w14:textId="77777777" w:rsidR="0089660D" w:rsidRPr="0089660D" w:rsidRDefault="0089660D" w:rsidP="0089660D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А) гипербола</w:t>
            </w:r>
          </w:p>
          <w:p w14:paraId="7194538D" w14:textId="77777777" w:rsidR="0089660D" w:rsidRPr="0089660D" w:rsidRDefault="0089660D" w:rsidP="0089660D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Б) парабола</w:t>
            </w:r>
          </w:p>
          <w:p w14:paraId="62562A74" w14:textId="77777777" w:rsidR="0089660D" w:rsidRPr="0089660D" w:rsidRDefault="0089660D" w:rsidP="0089660D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) окружность</w:t>
            </w:r>
          </w:p>
          <w:p w14:paraId="1EA78314" w14:textId="77777777" w:rsidR="0089660D" w:rsidRPr="0089660D" w:rsidRDefault="0089660D" w:rsidP="0089660D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Г) биссектриса</w:t>
            </w:r>
          </w:p>
          <w:p w14:paraId="1B5C4F10" w14:textId="77777777" w:rsidR="0089660D" w:rsidRPr="0089660D" w:rsidRDefault="0089660D" w:rsidP="0089660D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Д) эллипс</w:t>
            </w:r>
          </w:p>
          <w:p w14:paraId="3F51E683" w14:textId="77777777"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</w:p>
        </w:tc>
      </w:tr>
    </w:tbl>
    <w:p w14:paraId="125B5AB6" w14:textId="77777777"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авильный ответ: </w:t>
      </w:r>
      <w:r w:rsidRPr="0089660D">
        <w:rPr>
          <w:rFonts w:ascii="Times New Roman" w:hAnsi="Times New Roman" w:cs="Times New Roman"/>
          <w:sz w:val="28"/>
          <w:szCs w:val="28"/>
        </w:rPr>
        <w:t xml:space="preserve">1 – Д, 2 –А, 3 –В, 4 –Б </w:t>
      </w:r>
    </w:p>
    <w:p w14:paraId="55B3B003" w14:textId="77777777" w:rsidR="007F643B" w:rsidRPr="0089660D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14:paraId="69745042" w14:textId="77777777" w:rsidR="0089660D" w:rsidRPr="0089660D" w:rsidRDefault="0089660D" w:rsidP="0089660D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14:paraId="2E37E6C5" w14:textId="77777777" w:rsidR="0089660D" w:rsidRPr="0089660D" w:rsidRDefault="0089660D" w:rsidP="007F643B">
      <w:pPr>
        <w:spacing w:after="0" w:line="240" w:lineRule="auto"/>
        <w:rPr>
          <w:rFonts w:ascii="Times New Roman" w:eastAsia="Calibri" w:hAnsi="Times New Roman" w:cs="Times New Roman"/>
          <w:b/>
          <w:sz w:val="28"/>
          <w:szCs w:val="28"/>
        </w:rPr>
      </w:pPr>
      <w:r w:rsidRPr="0089660D">
        <w:rPr>
          <w:rFonts w:ascii="Times New Roman" w:eastAsia="Calibri" w:hAnsi="Times New Roman" w:cs="Times New Roman"/>
          <w:b/>
          <w:sz w:val="28"/>
          <w:szCs w:val="28"/>
        </w:rPr>
        <w:t>Задания закрытого типа на установление правильной последовательности</w:t>
      </w:r>
    </w:p>
    <w:p w14:paraId="319CD189" w14:textId="77777777" w:rsidR="007F643B" w:rsidRDefault="007F643B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</w:p>
    <w:p w14:paraId="681F308F" w14:textId="77777777" w:rsidR="0089660D" w:rsidRPr="0089660D" w:rsidRDefault="0089660D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Прочитайте текст и установите правильную последовательность</w:t>
      </w:r>
    </w:p>
    <w:p w14:paraId="0F96DC35" w14:textId="77777777"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.</w: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асположите в определенном порядке этапы нахождения обратной матрицы к </w:t>
      </w:r>
      <w:proofErr w:type="gramStart"/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данной</w:t>
      </w:r>
      <w:proofErr w:type="gramEnd"/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: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380"/>
        <w:gridCol w:w="4944"/>
      </w:tblGrid>
      <w:tr w:rsidR="0089660D" w:rsidRPr="0089660D" w14:paraId="027D0C36" w14:textId="77777777" w:rsidTr="00D0577D">
        <w:trPr>
          <w:trHeight w:val="1022"/>
        </w:trPr>
        <w:tc>
          <w:tcPr>
            <w:tcW w:w="4380" w:type="dxa"/>
          </w:tcPr>
          <w:p w14:paraId="298A9334" w14:textId="77777777"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1 I-й этап</w:t>
            </w:r>
          </w:p>
          <w:p w14:paraId="443E0356" w14:textId="77777777"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2 II-й этап</w:t>
            </w:r>
          </w:p>
          <w:p w14:paraId="1A12E518" w14:textId="77777777"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3 III-й этап</w:t>
            </w:r>
          </w:p>
        </w:tc>
        <w:tc>
          <w:tcPr>
            <w:tcW w:w="4944" w:type="dxa"/>
          </w:tcPr>
          <w:p w14:paraId="61EB7DF1" w14:textId="77777777"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proofErr w:type="gramStart"/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А)</w:t>
            </w:r>
            <w:r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роверить</w:t>
            </w:r>
            <w:proofErr w:type="gramEnd"/>
            <w:r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матрицу А на вырожденность</w:t>
            </w: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;</w:t>
            </w:r>
          </w:p>
          <w:p w14:paraId="224B778B" w14:textId="77777777"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Б) если </w:t>
            </w:r>
            <w:r w:rsidRPr="0089660D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720" w:dyaOrig="279" w14:anchorId="3841D702">
                <v:shape id="_x0000_i1085" type="#_x0000_t75" style="width:36pt;height:14.4pt" o:ole="">
                  <v:imagedata r:id="rId129" o:title=""/>
                </v:shape>
                <o:OLEObject Type="Embed" ProgID="Equation.DSMT4" ShapeID="_x0000_i1085" DrawAspect="Content" ObjectID="_1803801443" r:id="rId130"/>
              </w:object>
            </w:r>
            <w:r w:rsidRPr="0089660D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, то </w:t>
            </w:r>
            <w:r w:rsidRPr="0089660D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380" w:dyaOrig="300" w14:anchorId="50E24636">
                <v:shape id="_x0000_i1086" type="#_x0000_t75" style="width:19.2pt;height:15.6pt" o:ole="">
                  <v:imagedata r:id="rId131" o:title=""/>
                </v:shape>
                <o:OLEObject Type="Embed" ProgID="Equation.DSMT4" ShapeID="_x0000_i1086" DrawAspect="Content" ObjectID="_1803801444" r:id="rId132"/>
              </w:object>
            </w:r>
            <w:r w:rsidRPr="0089660D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не существует</w:t>
            </w: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;</w:t>
            </w:r>
          </w:p>
          <w:p w14:paraId="4435E60A" w14:textId="77777777"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В) если </w:t>
            </w:r>
            <w:r w:rsidRPr="0089660D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720" w:dyaOrig="279" w14:anchorId="13AC6155">
                <v:shape id="_x0000_i1087" type="#_x0000_t75" style="width:36pt;height:14.4pt" o:ole="">
                  <v:imagedata r:id="rId133" o:title=""/>
                </v:shape>
                <o:OLEObject Type="Embed" ProgID="Equation.DSMT4" ShapeID="_x0000_i1087" DrawAspect="Content" ObjectID="_1803801445" r:id="rId134"/>
              </w:object>
            </w:r>
            <w:r w:rsidRPr="0089660D">
              <w:rPr>
                <w:rFonts w:ascii="Times New Roman" w:eastAsia="Calibri" w:hAnsi="Times New Roman" w:cs="Times New Roman"/>
                <w:sz w:val="28"/>
                <w:szCs w:val="28"/>
              </w:rPr>
              <w:t>, то</w:t>
            </w:r>
            <w:r w:rsidRPr="0089660D">
              <w:rPr>
                <w:rFonts w:ascii="Times New Roman" w:eastAsia="Calibri" w:hAnsi="Times New Roman" w:cs="Times New Roman"/>
                <w:position w:val="-50"/>
                <w:sz w:val="28"/>
                <w:szCs w:val="28"/>
              </w:rPr>
              <w:object w:dxaOrig="2600" w:dyaOrig="1120" w14:anchorId="571EB9F1">
                <v:shape id="_x0000_i1088" type="#_x0000_t75" style="width:130.8pt;height:58.8pt" o:ole="">
                  <v:imagedata r:id="rId135" o:title=""/>
                </v:shape>
                <o:OLEObject Type="Embed" ProgID="Equation.DSMT4" ShapeID="_x0000_i1088" DrawAspect="Content" ObjectID="_1803801446" r:id="rId136"/>
              </w:object>
            </w: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;</w:t>
            </w:r>
          </w:p>
          <w:p w14:paraId="62C6DF9A" w14:textId="77777777"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Г) если </w:t>
            </w:r>
            <w:r w:rsidRPr="0089660D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720" w:dyaOrig="279" w14:anchorId="50D03801">
                <v:shape id="_x0000_i1089" type="#_x0000_t75" style="width:36pt;height:14.4pt" o:ole="">
                  <v:imagedata r:id="rId133" o:title=""/>
                </v:shape>
                <o:OLEObject Type="Embed" ProgID="Equation.DSMT4" ShapeID="_x0000_i1089" DrawAspect="Content" ObjectID="_1803801447" r:id="rId137"/>
              </w:object>
            </w:r>
            <w:r w:rsidRPr="0089660D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, то </w:t>
            </w:r>
            <w:r w:rsidRPr="0089660D">
              <w:rPr>
                <w:rFonts w:ascii="Times New Roman" w:eastAsia="Calibri" w:hAnsi="Times New Roman" w:cs="Times New Roman"/>
                <w:position w:val="-50"/>
                <w:sz w:val="28"/>
                <w:szCs w:val="28"/>
              </w:rPr>
              <w:object w:dxaOrig="2700" w:dyaOrig="1160" w14:anchorId="5F0155F4">
                <v:shape id="_x0000_i1090" type="#_x0000_t75" style="width:135.6pt;height:61.2pt" o:ole="">
                  <v:imagedata r:id="rId138" o:title=""/>
                </v:shape>
                <o:OLEObject Type="Embed" ProgID="Equation.DSMT4" ShapeID="_x0000_i1090" DrawAspect="Content" ObjectID="_1803801448" r:id="rId139"/>
              </w:object>
            </w:r>
          </w:p>
        </w:tc>
      </w:tr>
    </w:tbl>
    <w:p w14:paraId="124A315C" w14:textId="77777777" w:rsidR="0089660D" w:rsidRPr="0089660D" w:rsidRDefault="0089660D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hAnsi="Times New Roman" w:cs="Times New Roman"/>
          <w:sz w:val="28"/>
          <w:szCs w:val="28"/>
        </w:rPr>
        <w:t>Правильный ответ: 1 – А, 2 – Б, 3 – Г</w:t>
      </w:r>
    </w:p>
    <w:p w14:paraId="435463AD" w14:textId="77777777" w:rsidR="007F643B" w:rsidRPr="0089660D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14:paraId="1780B8BF" w14:textId="77777777" w:rsidR="007F643B" w:rsidRDefault="007F643B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403C2325" w14:textId="77777777"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2. Расположите в определенном порядке этапы исследования СЛАУ на совместность: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380"/>
        <w:gridCol w:w="4944"/>
      </w:tblGrid>
      <w:tr w:rsidR="0089660D" w:rsidRPr="0089660D" w14:paraId="3BF9E07D" w14:textId="77777777" w:rsidTr="00D0577D">
        <w:tc>
          <w:tcPr>
            <w:tcW w:w="4380" w:type="dxa"/>
          </w:tcPr>
          <w:p w14:paraId="5E1D1F47" w14:textId="77777777"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1 I-й этап</w:t>
            </w:r>
          </w:p>
          <w:p w14:paraId="1E45C2A8" w14:textId="77777777"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2 II-й этап</w:t>
            </w:r>
          </w:p>
          <w:p w14:paraId="75497507" w14:textId="77777777"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3 III-й этап</w:t>
            </w:r>
          </w:p>
          <w:p w14:paraId="1E1B911F" w14:textId="77777777"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4 IV-й этап</w:t>
            </w:r>
          </w:p>
          <w:p w14:paraId="229B043E" w14:textId="77777777"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</w:p>
          <w:p w14:paraId="2FFE77EB" w14:textId="77777777" w:rsidR="0089660D" w:rsidRPr="0089660D" w:rsidRDefault="0089660D" w:rsidP="0089660D">
            <w:pPr>
              <w:autoSpaceDE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944" w:type="dxa"/>
          </w:tcPr>
          <w:p w14:paraId="504B5174" w14:textId="77777777"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А) записать расширенную матрицу системы;</w:t>
            </w:r>
          </w:p>
          <w:p w14:paraId="7480BC3C" w14:textId="77777777"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Б) привести расширенную матрицу системы к треугольному виду;</w:t>
            </w:r>
          </w:p>
          <w:p w14:paraId="09C2359F" w14:textId="77777777"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В) найти ранг расширенной матрицы системы;</w:t>
            </w:r>
          </w:p>
          <w:p w14:paraId="7A8FD6EC" w14:textId="77777777"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Г) применить теорему Кронекера-</w:t>
            </w:r>
            <w:proofErr w:type="spellStart"/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Капелли</w:t>
            </w:r>
            <w:proofErr w:type="spellEnd"/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 и сделать вывод;</w:t>
            </w:r>
          </w:p>
          <w:p w14:paraId="7B35047B" w14:textId="77777777"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Д) применить теорему Крамера и сделать вывод.</w:t>
            </w:r>
          </w:p>
        </w:tc>
      </w:tr>
    </w:tbl>
    <w:p w14:paraId="7C25F459" w14:textId="77777777" w:rsidR="0089660D" w:rsidRPr="0089660D" w:rsidRDefault="0089660D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hAnsi="Times New Roman" w:cs="Times New Roman"/>
          <w:sz w:val="28"/>
          <w:szCs w:val="28"/>
        </w:rPr>
        <w:t>Правильный ответ: 1 – А, 2 – Б, 3 – В, 4 – Г</w:t>
      </w:r>
    </w:p>
    <w:p w14:paraId="571BEB79" w14:textId="77777777" w:rsidR="007F643B" w:rsidRPr="0089660D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14:paraId="65256595" w14:textId="77777777"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ind w:left="2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 xml:space="preserve">3. Расположите в определенном порядке ход вычисления предела </w:t>
      </w:r>
      <w:r w:rsidRPr="0089660D">
        <w:rPr>
          <w:rFonts w:ascii="Times New Roman" w:eastAsia="Times New Roman" w:hAnsi="Times New Roman" w:cs="Times New Roman"/>
          <w:position w:val="-28"/>
          <w:sz w:val="28"/>
          <w:szCs w:val="28"/>
          <w:lang w:eastAsia="ru-RU"/>
        </w:rPr>
        <w:object w:dxaOrig="1420" w:dyaOrig="680" w14:anchorId="514B5871">
          <v:shape id="_x0000_i1091" type="#_x0000_t75" style="width:70.8pt;height:33.6pt" o:ole="">
            <v:imagedata r:id="rId140" o:title=""/>
          </v:shape>
          <o:OLEObject Type="Embed" ProgID="Equation.DSMT4" ShapeID="_x0000_i1091" DrawAspect="Content" ObjectID="_1803801449" r:id="rId141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о правилу </w:t>
      </w:r>
      <w:proofErr w:type="spellStart"/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Лопиталя</w:t>
      </w:r>
      <w:proofErr w:type="spellEnd"/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380"/>
        <w:gridCol w:w="4944"/>
      </w:tblGrid>
      <w:tr w:rsidR="0089660D" w:rsidRPr="0089660D" w14:paraId="182A1D44" w14:textId="77777777" w:rsidTr="00D0577D">
        <w:trPr>
          <w:trHeight w:val="902"/>
        </w:trPr>
        <w:tc>
          <w:tcPr>
            <w:tcW w:w="4380" w:type="dxa"/>
          </w:tcPr>
          <w:p w14:paraId="66B70328" w14:textId="77777777"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1 I-й этап</w:t>
            </w:r>
          </w:p>
          <w:p w14:paraId="1601034E" w14:textId="77777777"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2 II-й этап</w:t>
            </w:r>
          </w:p>
          <w:p w14:paraId="3FE87EC9" w14:textId="77777777"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3 III-й этап</w:t>
            </w:r>
          </w:p>
          <w:p w14:paraId="5554A861" w14:textId="77777777"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4 IV-й этап</w:t>
            </w:r>
          </w:p>
          <w:p w14:paraId="2BCC7665" w14:textId="77777777"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944" w:type="dxa"/>
          </w:tcPr>
          <w:p w14:paraId="5DE6BC68" w14:textId="77777777"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А) установим вид неопределенности </w:t>
            </w:r>
            <w:r w:rsidRPr="0089660D">
              <w:rPr>
                <w:rFonts w:ascii="Times New Roman" w:eastAsia="Times New Roman" w:hAnsi="Times New Roman" w:cs="Times New Roman"/>
                <w:position w:val="-24"/>
                <w:sz w:val="28"/>
                <w:szCs w:val="28"/>
                <w:lang w:eastAsia="ru-RU"/>
              </w:rPr>
              <w:object w:dxaOrig="220" w:dyaOrig="620" w14:anchorId="528CC8FB">
                <v:shape id="_x0000_i1092" type="#_x0000_t75" style="width:10.8pt;height:31.2pt" o:ole="">
                  <v:imagedata r:id="rId142" o:title=""/>
                </v:shape>
                <o:OLEObject Type="Embed" ProgID="Equation.DSMT4" ShapeID="_x0000_i1092" DrawAspect="Content" ObjectID="_1803801450" r:id="rId143"/>
              </w:object>
            </w:r>
          </w:p>
          <w:p w14:paraId="77D6D910" w14:textId="77777777"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Б) </w:t>
            </w:r>
            <w:r w:rsidRPr="0089660D">
              <w:rPr>
                <w:rFonts w:ascii="Times New Roman" w:eastAsia="Tahoma" w:hAnsi="Times New Roman" w:cs="Times New Roman"/>
                <w:color w:val="424242"/>
                <w:sz w:val="28"/>
                <w:szCs w:val="28"/>
              </w:rPr>
              <w:t>п</w:t>
            </w: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роверим, что </w:t>
            </w:r>
            <w:r w:rsidRPr="0089660D">
              <w:rPr>
                <w:rFonts w:ascii="Times New Roman" w:eastAsia="Calibri" w:hAnsi="Times New Roman" w:cs="Times New Roman"/>
                <w:position w:val="-16"/>
                <w:sz w:val="28"/>
                <w:szCs w:val="28"/>
                <w:lang w:eastAsia="ru-RU"/>
              </w:rPr>
              <w:object w:dxaOrig="1719" w:dyaOrig="540" w14:anchorId="7E072E88">
                <v:shape id="_x0000_i1093" type="#_x0000_t75" style="width:85.2pt;height:26.4pt" o:ole="">
                  <v:imagedata r:id="rId144" o:title=""/>
                </v:shape>
                <o:OLEObject Type="Embed" ProgID="Equation.DSMT4" ShapeID="_x0000_i1093" DrawAspect="Content" ObjectID="_1803801451" r:id="rId145"/>
              </w:object>
            </w:r>
          </w:p>
          <w:p w14:paraId="0852419D" w14:textId="77777777"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В) найдем </w:t>
            </w:r>
            <w:r w:rsidRPr="0089660D">
              <w:rPr>
                <w:rFonts w:ascii="Times New Roman" w:eastAsia="Times New Roman" w:hAnsi="Times New Roman" w:cs="Times New Roman"/>
                <w:position w:val="-30"/>
                <w:sz w:val="28"/>
                <w:szCs w:val="28"/>
                <w:lang w:eastAsia="ru-RU"/>
              </w:rPr>
              <w:object w:dxaOrig="3440" w:dyaOrig="720" w14:anchorId="74910014">
                <v:shape id="_x0000_i1094" type="#_x0000_t75" style="width:171.6pt;height:34.8pt" o:ole="">
                  <v:imagedata r:id="rId146" o:title=""/>
                </v:shape>
                <o:OLEObject Type="Embed" ProgID="Equation.DSMT4" ShapeID="_x0000_i1094" DrawAspect="Content" ObjectID="_1803801452" r:id="rId147"/>
              </w:object>
            </w:r>
          </w:p>
          <w:p w14:paraId="56ABCED1" w14:textId="77777777"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Г) </w:t>
            </w: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найдем </w:t>
            </w:r>
            <w:r w:rsidRPr="0089660D">
              <w:rPr>
                <w:rFonts w:ascii="Times New Roman" w:eastAsia="Times New Roman" w:hAnsi="Times New Roman" w:cs="Times New Roman"/>
                <w:position w:val="-30"/>
                <w:sz w:val="28"/>
                <w:szCs w:val="28"/>
                <w:lang w:eastAsia="ru-RU"/>
              </w:rPr>
              <w:object w:dxaOrig="3460" w:dyaOrig="720" w14:anchorId="79BCF606">
                <v:shape id="_x0000_i1095" type="#_x0000_t75" style="width:172.8pt;height:34.8pt" o:ole="">
                  <v:imagedata r:id="rId148" o:title=""/>
                </v:shape>
                <o:OLEObject Type="Embed" ProgID="Equation.DSMT4" ShapeID="_x0000_i1095" DrawAspect="Content" ObjectID="_1803801453" r:id="rId149"/>
              </w:object>
            </w:r>
          </w:p>
        </w:tc>
      </w:tr>
    </w:tbl>
    <w:p w14:paraId="22B17E6A" w14:textId="77777777" w:rsidR="0089660D" w:rsidRPr="0089660D" w:rsidRDefault="0089660D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hAnsi="Times New Roman" w:cs="Times New Roman"/>
          <w:sz w:val="28"/>
          <w:szCs w:val="28"/>
        </w:rPr>
        <w:t>Правильный ответ: 1 – А, 2 – Б, 3  – В</w:t>
      </w:r>
    </w:p>
    <w:p w14:paraId="0E4B71A4" w14:textId="77777777" w:rsidR="007F643B" w:rsidRPr="0089660D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14:paraId="7F535ED7" w14:textId="77777777" w:rsidR="007F643B" w:rsidRDefault="007F643B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3C6A5C23" w14:textId="77777777" w:rsidR="0089660D" w:rsidRPr="0089660D" w:rsidRDefault="0089660D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. Расположите числа из правого столбца в порядке убывания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380"/>
        <w:gridCol w:w="4944"/>
      </w:tblGrid>
      <w:tr w:rsidR="0089660D" w:rsidRPr="0089660D" w14:paraId="2021F9E4" w14:textId="77777777" w:rsidTr="00D0577D">
        <w:trPr>
          <w:trHeight w:val="902"/>
        </w:trPr>
        <w:tc>
          <w:tcPr>
            <w:tcW w:w="4380" w:type="dxa"/>
          </w:tcPr>
          <w:p w14:paraId="575D7245" w14:textId="77777777"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1 </w:t>
            </w:r>
          </w:p>
          <w:p w14:paraId="36F5ACD0" w14:textId="77777777"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2</w:t>
            </w:r>
          </w:p>
          <w:p w14:paraId="09F3890C" w14:textId="77777777"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3</w:t>
            </w:r>
          </w:p>
          <w:p w14:paraId="5EDD50E6" w14:textId="77777777"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4</w:t>
            </w:r>
          </w:p>
          <w:p w14:paraId="6B756297" w14:textId="77777777"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5</w:t>
            </w:r>
          </w:p>
          <w:p w14:paraId="11542F4C" w14:textId="77777777"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6</w:t>
            </w:r>
          </w:p>
        </w:tc>
        <w:tc>
          <w:tcPr>
            <w:tcW w:w="4944" w:type="dxa"/>
          </w:tcPr>
          <w:p w14:paraId="65A73493" w14:textId="77777777"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А) </w:t>
            </w:r>
            <w:r w:rsidRPr="0089660D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eastAsia="ru-RU"/>
              </w:rPr>
              <w:object w:dxaOrig="380" w:dyaOrig="340" w14:anchorId="613740A2">
                <v:shape id="_x0000_i1096" type="#_x0000_t75" style="width:19.2pt;height:16.8pt" o:ole="">
                  <v:imagedata r:id="rId150" o:title=""/>
                </v:shape>
                <o:OLEObject Type="Embed" ProgID="Equation.DSMT4" ShapeID="_x0000_i1096" DrawAspect="Content" ObjectID="_1803801454" r:id="rId151"/>
              </w:object>
            </w:r>
          </w:p>
          <w:p w14:paraId="5A98CD8F" w14:textId="77777777"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Б) </w:t>
            </w:r>
            <w:r w:rsidRPr="0089660D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  <w:lang w:eastAsia="ru-RU"/>
              </w:rPr>
              <w:object w:dxaOrig="580" w:dyaOrig="380" w14:anchorId="1FB77BD1">
                <v:shape id="_x0000_i1097" type="#_x0000_t75" style="width:28.8pt;height:19.2pt" o:ole="">
                  <v:imagedata r:id="rId152" o:title=""/>
                </v:shape>
                <o:OLEObject Type="Embed" ProgID="Equation.DSMT4" ShapeID="_x0000_i1097" DrawAspect="Content" ObjectID="_1803801455" r:id="rId153"/>
              </w:object>
            </w:r>
          </w:p>
          <w:p w14:paraId="3312BED7" w14:textId="77777777"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В) </w:t>
            </w:r>
            <w:r w:rsidRPr="0089660D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eastAsia="ru-RU"/>
              </w:rPr>
              <w:object w:dxaOrig="540" w:dyaOrig="220" w14:anchorId="5D15C928">
                <v:shape id="_x0000_i1098" type="#_x0000_t75" style="width:27.6pt;height:10.8pt" o:ole="">
                  <v:imagedata r:id="rId154" o:title=""/>
                </v:shape>
                <o:OLEObject Type="Embed" ProgID="Equation.DSMT4" ShapeID="_x0000_i1098" DrawAspect="Content" ObjectID="_1803801456" r:id="rId155"/>
              </w:object>
            </w:r>
          </w:p>
          <w:p w14:paraId="71301A6A" w14:textId="77777777"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Г) </w:t>
            </w:r>
            <w:r w:rsidRPr="0089660D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eastAsia="ru-RU"/>
              </w:rPr>
              <w:object w:dxaOrig="440" w:dyaOrig="340" w14:anchorId="27D2E145">
                <v:shape id="_x0000_i1099" type="#_x0000_t75" style="width:21.6pt;height:16.8pt" o:ole="">
                  <v:imagedata r:id="rId156" o:title=""/>
                </v:shape>
                <o:OLEObject Type="Embed" ProgID="Equation.DSMT4" ShapeID="_x0000_i1099" DrawAspect="Content" ObjectID="_1803801457" r:id="rId157"/>
              </w:object>
            </w:r>
          </w:p>
          <w:p w14:paraId="5D724C51" w14:textId="77777777"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Д) </w:t>
            </w:r>
            <w:r w:rsidRPr="0089660D">
              <w:rPr>
                <w:rFonts w:ascii="Times New Roman" w:eastAsia="Times New Roman" w:hAnsi="Times New Roman" w:cs="Times New Roman"/>
                <w:position w:val="-24"/>
                <w:sz w:val="28"/>
                <w:szCs w:val="28"/>
                <w:lang w:eastAsia="ru-RU"/>
              </w:rPr>
              <w:object w:dxaOrig="320" w:dyaOrig="620" w14:anchorId="6018D075">
                <v:shape id="_x0000_i1100" type="#_x0000_t75" style="width:16.8pt;height:31.2pt" o:ole="">
                  <v:imagedata r:id="rId158" o:title=""/>
                </v:shape>
                <o:OLEObject Type="Embed" ProgID="Equation.DSMT4" ShapeID="_x0000_i1100" DrawAspect="Content" ObjectID="_1803801458" r:id="rId159"/>
              </w:object>
            </w:r>
          </w:p>
          <w:p w14:paraId="04E6AA5A" w14:textId="77777777"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Е) </w:t>
            </w:r>
            <w:r w:rsidRPr="0089660D">
              <w:rPr>
                <w:rFonts w:ascii="Times New Roman" w:eastAsia="Times New Roman" w:hAnsi="Times New Roman" w:cs="Times New Roman"/>
                <w:position w:val="-28"/>
                <w:sz w:val="28"/>
                <w:szCs w:val="28"/>
                <w:lang w:eastAsia="ru-RU"/>
              </w:rPr>
              <w:object w:dxaOrig="620" w:dyaOrig="740" w14:anchorId="330201C7">
                <v:shape id="_x0000_i1101" type="#_x0000_t75" style="width:31.2pt;height:37.2pt" o:ole="">
                  <v:imagedata r:id="rId160" o:title=""/>
                </v:shape>
                <o:OLEObject Type="Embed" ProgID="Equation.DSMT4" ShapeID="_x0000_i1101" DrawAspect="Content" ObjectID="_1803801459" r:id="rId161"/>
              </w:object>
            </w:r>
          </w:p>
        </w:tc>
      </w:tr>
    </w:tbl>
    <w:p w14:paraId="527C6656" w14:textId="77777777" w:rsidR="0089660D" w:rsidRPr="0089660D" w:rsidRDefault="0089660D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89660D">
        <w:rPr>
          <w:rFonts w:ascii="Times New Roman" w:hAnsi="Times New Roman" w:cs="Times New Roman"/>
          <w:sz w:val="28"/>
          <w:szCs w:val="28"/>
        </w:rPr>
        <w:t xml:space="preserve">Правильный ответ: 1 – Е, 2 – А, </w:t>
      </w:r>
      <w:proofErr w:type="gramStart"/>
      <w:r w:rsidRPr="0089660D">
        <w:rPr>
          <w:rFonts w:ascii="Times New Roman" w:hAnsi="Times New Roman" w:cs="Times New Roman"/>
          <w:sz w:val="28"/>
          <w:szCs w:val="28"/>
        </w:rPr>
        <w:t>3  –</w:t>
      </w:r>
      <w:proofErr w:type="gramEnd"/>
      <w:r w:rsidRPr="0089660D">
        <w:rPr>
          <w:rFonts w:ascii="Times New Roman" w:hAnsi="Times New Roman" w:cs="Times New Roman"/>
          <w:sz w:val="28"/>
          <w:szCs w:val="28"/>
        </w:rPr>
        <w:t xml:space="preserve"> Д, 4 – Б, 5 – В</w:t>
      </w:r>
    </w:p>
    <w:p w14:paraId="096EC82A" w14:textId="77777777" w:rsidR="007F643B" w:rsidRPr="0089660D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14:paraId="7A019B57" w14:textId="77777777" w:rsidR="0089660D" w:rsidRPr="0089660D" w:rsidRDefault="0089660D" w:rsidP="0089660D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</w:p>
    <w:p w14:paraId="2AB15FA1" w14:textId="77777777" w:rsidR="0089660D" w:rsidRPr="0089660D" w:rsidRDefault="0089660D" w:rsidP="0089660D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89660D">
        <w:rPr>
          <w:rFonts w:ascii="Times New Roman" w:eastAsia="Calibri" w:hAnsi="Times New Roman" w:cs="Times New Roman"/>
          <w:b/>
          <w:sz w:val="28"/>
          <w:szCs w:val="28"/>
        </w:rPr>
        <w:t>Задания открытого типа</w:t>
      </w:r>
    </w:p>
    <w:p w14:paraId="71AE6340" w14:textId="77777777" w:rsidR="0089660D" w:rsidRPr="0089660D" w:rsidRDefault="0089660D" w:rsidP="0089660D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</w:p>
    <w:p w14:paraId="4A227E31" w14:textId="77777777" w:rsidR="0089660D" w:rsidRPr="0089660D" w:rsidRDefault="0089660D" w:rsidP="0089660D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89660D">
        <w:rPr>
          <w:rFonts w:ascii="Times New Roman" w:eastAsia="Calibri" w:hAnsi="Times New Roman" w:cs="Times New Roman"/>
          <w:b/>
          <w:sz w:val="28"/>
          <w:szCs w:val="28"/>
        </w:rPr>
        <w:tab/>
        <w:t>Задания открытого типа на дополнение</w:t>
      </w:r>
    </w:p>
    <w:p w14:paraId="28500607" w14:textId="77777777" w:rsidR="0089660D" w:rsidRPr="0089660D" w:rsidRDefault="0089660D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</w:p>
    <w:p w14:paraId="2104076C" w14:textId="77777777" w:rsidR="0089660D" w:rsidRPr="0089660D" w:rsidRDefault="0089660D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Напишите пропущенное выражение или слово</w:t>
      </w:r>
    </w:p>
    <w:p w14:paraId="329D7BA6" w14:textId="77777777" w:rsidR="0089660D" w:rsidRPr="0089660D" w:rsidRDefault="0089660D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. Две плоскости параллельны тогда и только тогда, когда их ________ вектора коллинеарные</w:t>
      </w:r>
    </w:p>
    <w:p w14:paraId="5E9D58BC" w14:textId="77777777" w:rsidR="0089660D" w:rsidRPr="0089660D" w:rsidRDefault="0089660D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: нормальные</w:t>
      </w:r>
    </w:p>
    <w:p w14:paraId="5561FE6F" w14:textId="77777777" w:rsidR="007F643B" w:rsidRPr="0089660D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14:paraId="2B6AD5DF" w14:textId="77777777" w:rsidR="007F643B" w:rsidRDefault="007F643B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3C9B94EB" w14:textId="77777777" w:rsidR="0089660D" w:rsidRPr="0089660D" w:rsidRDefault="0089660D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. Два вектора коллинеарные, если отношения их координат _____</w:t>
      </w:r>
    </w:p>
    <w:p w14:paraId="37ACCB18" w14:textId="77777777" w:rsidR="0089660D" w:rsidRPr="0089660D" w:rsidRDefault="0089660D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: равны</w:t>
      </w:r>
    </w:p>
    <w:p w14:paraId="7AF83BBF" w14:textId="77777777" w:rsidR="007F643B" w:rsidRPr="0089660D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14:paraId="2018FB09" w14:textId="77777777" w:rsidR="007F643B" w:rsidRDefault="007F643B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79634A6E" w14:textId="77777777" w:rsidR="0089660D" w:rsidRPr="0089660D" w:rsidRDefault="0089660D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. Две прямые параллельны тогда и только тогда, когда их угловые ______ равны</w:t>
      </w:r>
    </w:p>
    <w:p w14:paraId="712B46B5" w14:textId="77777777" w:rsidR="0089660D" w:rsidRPr="0089660D" w:rsidRDefault="0089660D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: коэффициенты</w:t>
      </w:r>
    </w:p>
    <w:p w14:paraId="24448B8F" w14:textId="77777777" w:rsidR="007F643B" w:rsidRPr="0089660D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14:paraId="74AAC5E3" w14:textId="77777777" w:rsidR="0089660D" w:rsidRPr="0089660D" w:rsidRDefault="0089660D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>4. Если система координат декартова прямоугольная, то вектор с компонентами А, В, С является ________ вектором для плоскости с уравнением </w:t>
      </w:r>
      <w:proofErr w:type="spellStart"/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</w:t>
      </w:r>
      <w:r w:rsidRPr="0089660D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х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+B</w:t>
      </w:r>
      <w:r w:rsidRPr="0089660D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y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+C</w:t>
      </w:r>
      <w:r w:rsidRPr="0089660D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z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+D</w:t>
      </w:r>
      <w:proofErr w:type="spellEnd"/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=0.</w:t>
      </w:r>
    </w:p>
    <w:p w14:paraId="5676869B" w14:textId="77777777" w:rsidR="0089660D" w:rsidRPr="0089660D" w:rsidRDefault="0089660D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: нормальным</w:t>
      </w:r>
    </w:p>
    <w:p w14:paraId="1C16CCF1" w14:textId="77777777" w:rsidR="007F643B" w:rsidRPr="0089660D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14:paraId="31C0EADB" w14:textId="77777777" w:rsidR="007F643B" w:rsidRDefault="007F643B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50FE9AF7" w14:textId="77777777" w:rsidR="0089660D" w:rsidRPr="0089660D" w:rsidRDefault="0089660D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5. Вектор </w:t>
      </w:r>
      <w:r w:rsidRPr="0089660D"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  <w:lang w:eastAsia="ru-RU"/>
        </w:rPr>
        <w:t>с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является противоположным к вектору </w:t>
      </w:r>
      <w:proofErr w:type="gramStart"/>
      <w:r w:rsidRPr="0089660D"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  <w:lang w:eastAsia="ru-RU"/>
        </w:rPr>
        <w:t>а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(</w:t>
      </w:r>
      <w:proofErr w:type="gramEnd"/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-1,0,3), если он имеет координаты _____</w:t>
      </w:r>
    </w:p>
    <w:p w14:paraId="528BD38A" w14:textId="77777777" w:rsidR="0089660D" w:rsidRPr="0089660D" w:rsidRDefault="0089660D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: (1,0,-3)</w:t>
      </w:r>
    </w:p>
    <w:p w14:paraId="593F3EDB" w14:textId="77777777" w:rsidR="007F643B" w:rsidRPr="0089660D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14:paraId="6A5B3CB6" w14:textId="77777777" w:rsidR="007F643B" w:rsidRDefault="007F643B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</w:pPr>
    </w:p>
    <w:p w14:paraId="4934F433" w14:textId="77777777" w:rsidR="0089660D" w:rsidRPr="0089660D" w:rsidRDefault="0089660D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>6. Ранг матрицы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 — </w:t>
      </w:r>
      <w:proofErr w:type="gramStart"/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это  _</w:t>
      </w:r>
      <w:proofErr w:type="gramEnd"/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_______число линейно независимых строк этой системы. </w:t>
      </w:r>
    </w:p>
    <w:p w14:paraId="0F891974" w14:textId="77777777" w:rsidR="0089660D" w:rsidRPr="0089660D" w:rsidRDefault="0089660D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: максимальное</w:t>
      </w:r>
    </w:p>
    <w:p w14:paraId="19A23136" w14:textId="77777777" w:rsidR="007F643B" w:rsidRPr="0089660D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14:paraId="7E46B5B0" w14:textId="77777777" w:rsidR="007F643B" w:rsidRDefault="007F643B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79B50F4E" w14:textId="77777777" w:rsidR="0089660D" w:rsidRPr="0089660D" w:rsidRDefault="0089660D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7. Ранг матрицы является наивысшим из порядков _____ миноров этой матрицы.</w:t>
      </w:r>
    </w:p>
    <w:p w14:paraId="3219129B" w14:textId="77777777" w:rsidR="0089660D" w:rsidRPr="0089660D" w:rsidRDefault="0089660D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: ненулевых</w:t>
      </w:r>
    </w:p>
    <w:p w14:paraId="06EB941C" w14:textId="77777777" w:rsidR="007F643B" w:rsidRPr="0089660D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14:paraId="169DBACF" w14:textId="77777777" w:rsidR="007F643B" w:rsidRDefault="007F643B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3C14595D" w14:textId="77777777" w:rsidR="0089660D" w:rsidRPr="0089660D" w:rsidRDefault="0089660D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8. СЛАУ имеет единственное решение, если _____ равен числу неизвестных</w:t>
      </w:r>
    </w:p>
    <w:p w14:paraId="73B5072B" w14:textId="77777777" w:rsidR="0089660D" w:rsidRPr="0089660D" w:rsidRDefault="0089660D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: ранг</w:t>
      </w:r>
    </w:p>
    <w:p w14:paraId="02E0FA48" w14:textId="77777777" w:rsidR="007F643B" w:rsidRPr="0089660D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14:paraId="0BEE40CD" w14:textId="77777777" w:rsidR="007F643B" w:rsidRDefault="007F643B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4E38A522" w14:textId="77777777" w:rsidR="0089660D" w:rsidRPr="0089660D" w:rsidRDefault="0089660D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9. СЛАУ имеет бесконечное множество решений, если ранг _____ числа неизвестных</w:t>
      </w:r>
    </w:p>
    <w:p w14:paraId="6E23DDB5" w14:textId="77777777" w:rsidR="0089660D" w:rsidRPr="0089660D" w:rsidRDefault="0089660D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: меньше</w:t>
      </w:r>
    </w:p>
    <w:p w14:paraId="70FD6DE6" w14:textId="77777777" w:rsidR="007F643B" w:rsidRPr="0089660D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14:paraId="456E0837" w14:textId="77777777" w:rsidR="007F643B" w:rsidRDefault="007F643B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293E02F8" w14:textId="77777777" w:rsidR="0089660D" w:rsidRPr="0089660D" w:rsidRDefault="0089660D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0. При элементарном преобразовании ______ матрицы не меняется</w:t>
      </w:r>
    </w:p>
    <w:p w14:paraId="4B04A787" w14:textId="77777777" w:rsidR="0089660D" w:rsidRPr="0089660D" w:rsidRDefault="0089660D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: ранг</w:t>
      </w:r>
    </w:p>
    <w:p w14:paraId="0C9BD22B" w14:textId="77777777" w:rsidR="007F643B" w:rsidRPr="0089660D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14:paraId="50DA7338" w14:textId="77777777"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6782FCA4" w14:textId="77777777"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2722FC7E" w14:textId="77777777"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043D2A3F" w14:textId="77777777" w:rsidR="0089660D" w:rsidRPr="0089660D" w:rsidRDefault="0089660D" w:rsidP="007F643B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ab/>
        <w:t>Задания открытого типа с кратким свободным ответом</w:t>
      </w:r>
    </w:p>
    <w:p w14:paraId="398A5667" w14:textId="77777777" w:rsidR="0089660D" w:rsidRPr="0089660D" w:rsidRDefault="0089660D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</w:p>
    <w:p w14:paraId="0B218B02" w14:textId="77777777" w:rsidR="0089660D" w:rsidRPr="0089660D" w:rsidRDefault="0089660D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Напишите пропущенное слово/значение/выражение</w:t>
      </w:r>
    </w:p>
    <w:p w14:paraId="20DE7A2F" w14:textId="77777777" w:rsidR="0089660D" w:rsidRPr="0089660D" w:rsidRDefault="0089660D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1202283B" w14:textId="77777777"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u w:val="single"/>
          <w:lang w:eastAsia="ru-RU"/>
        </w:rPr>
      </w:pPr>
    </w:p>
    <w:p w14:paraId="77CE1A06" w14:textId="77777777"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. Квадрат модуля вектора </w:t>
      </w:r>
      <w:r w:rsidRPr="0089660D">
        <w:rPr>
          <w:rFonts w:ascii="Times New Roman" w:hAnsi="Times New Roman" w:cs="Times New Roman"/>
          <w:position w:val="-10"/>
          <w:sz w:val="28"/>
          <w:szCs w:val="28"/>
          <w:lang w:eastAsia="ru-RU"/>
        </w:rPr>
        <w:object w:dxaOrig="1600" w:dyaOrig="360" w14:anchorId="6F0B10FF">
          <v:shape id="_x0000_i1102" type="#_x0000_t75" style="width:80.4pt;height:19.2pt" o:ole="">
            <v:imagedata r:id="rId162" o:title=""/>
          </v:shape>
          <o:OLEObject Type="Embed" ProgID="Equation.3" ShapeID="_x0000_i1102" DrawAspect="Content" ObjectID="_1803801460" r:id="rId163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авен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___________________.</w:t>
      </w:r>
    </w:p>
    <w:p w14:paraId="38C95A08" w14:textId="77777777"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авильный </w:t>
      </w:r>
      <w:r w:rsidRPr="0089660D">
        <w:rPr>
          <w:rFonts w:ascii="Times New Roman" w:hAnsi="Times New Roman" w:cs="Times New Roman"/>
          <w:sz w:val="28"/>
          <w:szCs w:val="28"/>
        </w:rPr>
        <w:t>ответ: 50</w:t>
      </w:r>
    </w:p>
    <w:p w14:paraId="1F8FB681" w14:textId="77777777" w:rsidR="007F643B" w:rsidRPr="0089660D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14:paraId="67594548" w14:textId="77777777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 xml:space="preserve">2. Известно, что </w:t>
      </w:r>
      <w:r w:rsidRPr="0089660D">
        <w:rPr>
          <w:rFonts w:ascii="Times New Roman" w:hAnsi="Times New Roman" w:cs="Times New Roman"/>
          <w:position w:val="-12"/>
          <w:sz w:val="28"/>
          <w:szCs w:val="28"/>
          <w:lang w:eastAsia="ru-RU"/>
        </w:rPr>
        <w:object w:dxaOrig="639" w:dyaOrig="380" w14:anchorId="16980172">
          <v:shape id="_x0000_i1103" type="#_x0000_t75" style="width:33.6pt;height:16.8pt" o:ole="">
            <v:imagedata r:id="rId164" o:title=""/>
          </v:shape>
          <o:OLEObject Type="Embed" ProgID="Equation.3" ShapeID="_x0000_i1103" DrawAspect="Content" ObjectID="_1803801461" r:id="rId165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89660D">
        <w:rPr>
          <w:rFonts w:ascii="Times New Roman" w:hAnsi="Times New Roman" w:cs="Times New Roman"/>
          <w:position w:val="-16"/>
          <w:sz w:val="28"/>
          <w:szCs w:val="28"/>
          <w:lang w:eastAsia="ru-RU"/>
        </w:rPr>
        <w:object w:dxaOrig="639" w:dyaOrig="440" w14:anchorId="607C4129">
          <v:shape id="_x0000_i1104" type="#_x0000_t75" style="width:33.6pt;height:22.8pt" o:ole="">
            <v:imagedata r:id="rId166" o:title=""/>
          </v:shape>
          <o:OLEObject Type="Embed" ProgID="Equation.3" ShapeID="_x0000_i1104" DrawAspect="Content" ObjectID="_1803801462" r:id="rId167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Угол между этими векторами равен </w:t>
      </w:r>
      <w:r w:rsidRPr="0089660D">
        <w:rPr>
          <w:rFonts w:ascii="Times New Roman" w:hAnsi="Times New Roman" w:cs="Times New Roman"/>
          <w:position w:val="-24"/>
          <w:sz w:val="28"/>
          <w:szCs w:val="28"/>
          <w:lang w:eastAsia="ru-RU"/>
        </w:rPr>
        <w:object w:dxaOrig="660" w:dyaOrig="620" w14:anchorId="19DCBE6E">
          <v:shape id="_x0000_i1105" type="#_x0000_t75" style="width:33.6pt;height:31.2pt" o:ole="">
            <v:imagedata r:id="rId168" o:title=""/>
          </v:shape>
          <o:OLEObject Type="Embed" ProgID="Equation.3" ShapeID="_x0000_i1105" DrawAspect="Content" ObjectID="_1803801463" r:id="rId169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Скалярное произведение </w:t>
      </w:r>
      <w:r w:rsidRPr="0089660D">
        <w:rPr>
          <w:rFonts w:ascii="Times New Roman" w:hAnsi="Times New Roman" w:cs="Times New Roman"/>
          <w:position w:val="-6"/>
          <w:sz w:val="28"/>
          <w:szCs w:val="28"/>
          <w:lang w:eastAsia="ru-RU"/>
        </w:rPr>
        <w:object w:dxaOrig="360" w:dyaOrig="320" w14:anchorId="44823117">
          <v:shape id="_x0000_i1106" type="#_x0000_t75" style="width:19.2pt;height:15.6pt" o:ole="">
            <v:imagedata r:id="rId170" o:title=""/>
          </v:shape>
          <o:OLEObject Type="Embed" ProgID="Equation.3" ShapeID="_x0000_i1106" DrawAspect="Content" ObjectID="_1803801464" r:id="rId171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авно 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_</w:t>
      </w:r>
      <w:proofErr w:type="gramEnd"/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__________________.</w:t>
      </w:r>
    </w:p>
    <w:p w14:paraId="66C3D3DD" w14:textId="77777777"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: 6</w:t>
      </w:r>
    </w:p>
    <w:p w14:paraId="01A3B708" w14:textId="77777777" w:rsidR="007F643B" w:rsidRPr="0089660D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14:paraId="00B1570C" w14:textId="77777777" w:rsidR="007F643B" w:rsidRDefault="007F643B" w:rsidP="0089660D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14:paraId="2E65101F" w14:textId="77777777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Calibri" w:hAnsi="Times New Roman" w:cs="Times New Roman"/>
          <w:sz w:val="28"/>
          <w:szCs w:val="28"/>
        </w:rPr>
        <w:t xml:space="preserve">3. </w: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Если точки </w:t>
      </w:r>
      <w:r w:rsidRPr="0089660D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680" w:dyaOrig="320" w14:anchorId="51A222DC">
          <v:shape id="_x0000_i1107" type="#_x0000_t75" style="width:33.6pt;height:15.6pt" o:ole="">
            <v:imagedata r:id="rId172" o:title=""/>
          </v:shape>
          <o:OLEObject Type="Embed" ProgID="Equation.3" ShapeID="_x0000_i1107" DrawAspect="Content" ObjectID="_1803801465" r:id="rId173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Pr="0089660D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859" w:dyaOrig="320" w14:anchorId="54203427">
          <v:shape id="_x0000_i1108" type="#_x0000_t75" style="width:43.2pt;height:15.6pt" o:ole="">
            <v:imagedata r:id="rId174" o:title=""/>
          </v:shape>
          <o:OLEObject Type="Embed" ProgID="Equation.3" ShapeID="_x0000_i1108" DrawAspect="Content" ObjectID="_1803801466" r:id="rId175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являются вершинами эллипса, то его каноническое уравнение имеет вид 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__________</w:t>
      </w:r>
    </w:p>
    <w:p w14:paraId="76285367" w14:textId="77777777"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авильный ответ: </w:t>
      </w:r>
      <w:r w:rsidRPr="0089660D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200" w:dyaOrig="660" w14:anchorId="727D9B06">
          <v:shape id="_x0000_i1109" type="#_x0000_t75" style="width:60pt;height:33.6pt" o:ole="">
            <v:imagedata r:id="rId176" o:title=""/>
          </v:shape>
          <o:OLEObject Type="Embed" ProgID="Equation.3" ShapeID="_x0000_i1109" DrawAspect="Content" ObjectID="_1803801467" r:id="rId177"/>
        </w:object>
      </w:r>
    </w:p>
    <w:p w14:paraId="04149BAF" w14:textId="77777777" w:rsidR="007F643B" w:rsidRPr="0089660D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14:paraId="25A52AD2" w14:textId="77777777" w:rsidR="007F643B" w:rsidRDefault="007F643B" w:rsidP="0089660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4C686E24" w14:textId="77777777" w:rsidR="0089660D" w:rsidRPr="0089660D" w:rsidRDefault="0089660D" w:rsidP="0089660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hAnsi="Times New Roman" w:cs="Times New Roman"/>
          <w:sz w:val="28"/>
          <w:szCs w:val="28"/>
        </w:rPr>
        <w:t xml:space="preserve">4. Определитель второго порядка </w:t>
      </w:r>
      <w:r w:rsidRPr="0089660D">
        <w:rPr>
          <w:rFonts w:ascii="Times New Roman" w:hAnsi="Times New Roman" w:cs="Times New Roman"/>
          <w:position w:val="-36"/>
          <w:sz w:val="28"/>
          <w:szCs w:val="28"/>
        </w:rPr>
        <w:object w:dxaOrig="1040" w:dyaOrig="859" w14:anchorId="57B133BC">
          <v:shape id="_x0000_i1110" type="#_x0000_t75" style="width:52.8pt;height:43.2pt" o:ole="">
            <v:imagedata r:id="rId178" o:title=""/>
          </v:shape>
          <o:OLEObject Type="Embed" ProgID="Equation.DSMT4" ShapeID="_x0000_i1110" DrawAspect="Content" ObjectID="_1803801468" r:id="rId179"/>
        </w:object>
      </w:r>
      <w:r w:rsidRPr="0089660D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89660D">
        <w:rPr>
          <w:rFonts w:ascii="Times New Roman" w:hAnsi="Times New Roman" w:cs="Times New Roman"/>
          <w:sz w:val="28"/>
          <w:szCs w:val="28"/>
        </w:rPr>
        <w:t>равен:_</w:t>
      </w:r>
      <w:proofErr w:type="gramEnd"/>
      <w:r w:rsidRPr="0089660D">
        <w:rPr>
          <w:rFonts w:ascii="Times New Roman" w:hAnsi="Times New Roman" w:cs="Times New Roman"/>
          <w:sz w:val="28"/>
          <w:szCs w:val="28"/>
        </w:rPr>
        <w:t>___</w:t>
      </w:r>
    </w:p>
    <w:p w14:paraId="5D56293A" w14:textId="77777777" w:rsidR="0089660D" w:rsidRPr="0089660D" w:rsidRDefault="0089660D" w:rsidP="0089660D">
      <w:pPr>
        <w:ind w:left="284" w:hanging="284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:</w:t>
      </w:r>
      <w:r w:rsidRPr="0089660D">
        <w:rPr>
          <w:rFonts w:ascii="Times New Roman" w:hAnsi="Times New Roman" w:cs="Times New Roman"/>
          <w:sz w:val="28"/>
          <w:szCs w:val="28"/>
        </w:rPr>
        <w:tab/>
        <w:t>19</w:t>
      </w:r>
    </w:p>
    <w:p w14:paraId="4D788138" w14:textId="77777777" w:rsidR="007F643B" w:rsidRPr="0089660D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14:paraId="23021172" w14:textId="77777777" w:rsidR="007F643B" w:rsidRDefault="007F643B" w:rsidP="0089660D">
      <w:pPr>
        <w:ind w:left="284" w:hanging="284"/>
        <w:rPr>
          <w:rFonts w:ascii="Times New Roman" w:hAnsi="Times New Roman" w:cs="Times New Roman"/>
          <w:sz w:val="28"/>
          <w:szCs w:val="28"/>
        </w:rPr>
      </w:pPr>
    </w:p>
    <w:p w14:paraId="2163FC90" w14:textId="77777777" w:rsidR="0089660D" w:rsidRPr="0089660D" w:rsidRDefault="0089660D" w:rsidP="0089660D">
      <w:pPr>
        <w:ind w:left="284" w:hanging="284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hAnsi="Times New Roman" w:cs="Times New Roman"/>
          <w:sz w:val="28"/>
          <w:szCs w:val="28"/>
        </w:rPr>
        <w:t xml:space="preserve">5. Уравнение прямой, проходящей через точки </w:t>
      </w:r>
      <w:proofErr w:type="gramStart"/>
      <w:r w:rsidRPr="0089660D">
        <w:rPr>
          <w:rFonts w:ascii="Times New Roman" w:hAnsi="Times New Roman" w:cs="Times New Roman"/>
          <w:i/>
          <w:iCs/>
          <w:sz w:val="28"/>
          <w:szCs w:val="28"/>
        </w:rPr>
        <w:t>А</w:t>
      </w:r>
      <w:r w:rsidRPr="0089660D">
        <w:rPr>
          <w:rFonts w:ascii="Times New Roman" w:hAnsi="Times New Roman" w:cs="Times New Roman"/>
          <w:sz w:val="28"/>
          <w:szCs w:val="28"/>
        </w:rPr>
        <w:t>(</w:t>
      </w:r>
      <w:proofErr w:type="gramEnd"/>
      <w:r w:rsidRPr="0089660D">
        <w:rPr>
          <w:rFonts w:ascii="Times New Roman" w:hAnsi="Times New Roman" w:cs="Times New Roman"/>
          <w:i/>
          <w:iCs/>
          <w:sz w:val="28"/>
          <w:szCs w:val="28"/>
        </w:rPr>
        <w:t>х</w:t>
      </w:r>
      <w:r w:rsidRPr="0089660D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89660D">
        <w:rPr>
          <w:rFonts w:ascii="Times New Roman" w:hAnsi="Times New Roman" w:cs="Times New Roman"/>
          <w:sz w:val="28"/>
          <w:szCs w:val="28"/>
        </w:rPr>
        <w:t xml:space="preserve">, </w:t>
      </w:r>
      <w:r w:rsidRPr="0089660D">
        <w:rPr>
          <w:rFonts w:ascii="Times New Roman" w:hAnsi="Times New Roman" w:cs="Times New Roman"/>
          <w:i/>
          <w:iCs/>
          <w:sz w:val="28"/>
          <w:szCs w:val="28"/>
        </w:rPr>
        <w:t>у</w:t>
      </w:r>
      <w:r w:rsidRPr="0089660D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89660D">
        <w:rPr>
          <w:rFonts w:ascii="Times New Roman" w:hAnsi="Times New Roman" w:cs="Times New Roman"/>
          <w:sz w:val="28"/>
          <w:szCs w:val="28"/>
        </w:rPr>
        <w:t xml:space="preserve">), </w:t>
      </w:r>
      <w:r w:rsidRPr="0089660D">
        <w:rPr>
          <w:rFonts w:ascii="Times New Roman" w:hAnsi="Times New Roman" w:cs="Times New Roman"/>
          <w:i/>
          <w:iCs/>
          <w:sz w:val="28"/>
          <w:szCs w:val="28"/>
        </w:rPr>
        <w:t>В</w:t>
      </w:r>
      <w:r w:rsidRPr="0089660D">
        <w:rPr>
          <w:rFonts w:ascii="Times New Roman" w:hAnsi="Times New Roman" w:cs="Times New Roman"/>
          <w:sz w:val="28"/>
          <w:szCs w:val="28"/>
        </w:rPr>
        <w:t>(</w:t>
      </w:r>
      <w:r w:rsidRPr="0089660D">
        <w:rPr>
          <w:rFonts w:ascii="Times New Roman" w:hAnsi="Times New Roman" w:cs="Times New Roman"/>
          <w:i/>
          <w:iCs/>
          <w:sz w:val="28"/>
          <w:szCs w:val="28"/>
        </w:rPr>
        <w:t>х</w:t>
      </w:r>
      <w:r w:rsidRPr="0089660D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89660D">
        <w:rPr>
          <w:rFonts w:ascii="Times New Roman" w:hAnsi="Times New Roman" w:cs="Times New Roman"/>
          <w:i/>
          <w:iCs/>
          <w:sz w:val="28"/>
          <w:szCs w:val="28"/>
        </w:rPr>
        <w:t>у</w:t>
      </w:r>
      <w:r w:rsidRPr="0089660D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89660D">
        <w:rPr>
          <w:rFonts w:ascii="Times New Roman" w:hAnsi="Times New Roman" w:cs="Times New Roman"/>
          <w:sz w:val="28"/>
          <w:szCs w:val="28"/>
        </w:rPr>
        <w:t xml:space="preserve">) имеет вид: </w:t>
      </w:r>
    </w:p>
    <w:p w14:paraId="13DCD1FE" w14:textId="77777777" w:rsidR="0089660D" w:rsidRPr="0089660D" w:rsidRDefault="0089660D" w:rsidP="0089660D">
      <w:pPr>
        <w:widowControl w:val="0"/>
        <w:shd w:val="clear" w:color="auto" w:fill="FFFFFF"/>
        <w:autoSpaceDE w:val="0"/>
        <w:autoSpaceDN w:val="0"/>
        <w:adjustRightInd w:val="0"/>
        <w:spacing w:before="100" w:beforeAutospacing="1" w:after="0" w:line="273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:</w:t>
      </w:r>
      <w:r w:rsidRPr="0089660D">
        <w:rPr>
          <w:rFonts w:ascii="Times New Roman" w:hAnsi="Times New Roman" w:cs="Times New Roman"/>
          <w:i/>
          <w:iCs/>
          <w:position w:val="-34"/>
          <w:sz w:val="28"/>
          <w:szCs w:val="28"/>
        </w:rPr>
        <w:object w:dxaOrig="2120" w:dyaOrig="800" w14:anchorId="441A8532">
          <v:shape id="_x0000_i1111" type="#_x0000_t75" style="width:105.6pt;height:39.6pt" o:ole="">
            <v:imagedata r:id="rId180" o:title=""/>
          </v:shape>
          <o:OLEObject Type="Embed" ProgID="Equation.3" ShapeID="_x0000_i1111" DrawAspect="Content" ObjectID="_1803801469" r:id="rId181"/>
        </w:object>
      </w:r>
    </w:p>
    <w:p w14:paraId="1970C129" w14:textId="77777777" w:rsidR="007F643B" w:rsidRPr="0089660D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14:paraId="15AF0B1A" w14:textId="77777777" w:rsidR="007F643B" w:rsidRDefault="007F643B" w:rsidP="0089660D">
      <w:pPr>
        <w:ind w:left="284" w:hanging="284"/>
        <w:rPr>
          <w:rFonts w:ascii="Times New Roman" w:hAnsi="Times New Roman" w:cs="Times New Roman"/>
          <w:sz w:val="28"/>
          <w:szCs w:val="28"/>
        </w:rPr>
      </w:pPr>
    </w:p>
    <w:p w14:paraId="7749A9AD" w14:textId="77777777" w:rsidR="0089660D" w:rsidRPr="0089660D" w:rsidRDefault="0089660D" w:rsidP="0089660D">
      <w:pPr>
        <w:ind w:left="284" w:hanging="284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hAnsi="Times New Roman" w:cs="Times New Roman"/>
          <w:sz w:val="28"/>
          <w:szCs w:val="28"/>
        </w:rPr>
        <w:t>6. В гиперболе 16</w:t>
      </w:r>
      <w:r w:rsidRPr="0089660D">
        <w:rPr>
          <w:rFonts w:ascii="Times New Roman" w:hAnsi="Times New Roman" w:cs="Times New Roman"/>
          <w:i/>
          <w:iCs/>
          <w:sz w:val="28"/>
          <w:szCs w:val="28"/>
        </w:rPr>
        <w:t>х</w:t>
      </w:r>
      <w:r w:rsidRPr="0089660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89660D">
        <w:rPr>
          <w:rFonts w:ascii="Times New Roman" w:hAnsi="Times New Roman" w:cs="Times New Roman"/>
          <w:sz w:val="28"/>
          <w:szCs w:val="28"/>
        </w:rPr>
        <w:t xml:space="preserve"> – 9</w:t>
      </w:r>
      <w:r w:rsidRPr="0089660D">
        <w:rPr>
          <w:rFonts w:ascii="Times New Roman" w:hAnsi="Times New Roman" w:cs="Times New Roman"/>
          <w:i/>
          <w:iCs/>
          <w:sz w:val="28"/>
          <w:szCs w:val="28"/>
        </w:rPr>
        <w:t>у</w:t>
      </w:r>
      <w:r w:rsidRPr="0089660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89660D">
        <w:rPr>
          <w:rFonts w:ascii="Times New Roman" w:hAnsi="Times New Roman" w:cs="Times New Roman"/>
          <w:sz w:val="28"/>
          <w:szCs w:val="28"/>
        </w:rPr>
        <w:t xml:space="preserve"> = 144, уравнения асимптот имеют вид:</w:t>
      </w:r>
    </w:p>
    <w:p w14:paraId="5FFF4BC1" w14:textId="77777777" w:rsidR="0089660D" w:rsidRPr="0089660D" w:rsidRDefault="0089660D" w:rsidP="0089660D">
      <w:pPr>
        <w:widowControl w:val="0"/>
        <w:shd w:val="clear" w:color="auto" w:fill="FFFFFF"/>
        <w:autoSpaceDE w:val="0"/>
        <w:autoSpaceDN w:val="0"/>
        <w:adjustRightInd w:val="0"/>
        <w:spacing w:before="100" w:beforeAutospacing="1" w:after="0" w:line="273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:</w:t>
      </w:r>
      <w:r w:rsidRPr="0089660D">
        <w:rPr>
          <w:rFonts w:ascii="Times New Roman" w:hAnsi="Times New Roman" w:cs="Times New Roman"/>
          <w:position w:val="-28"/>
          <w:sz w:val="28"/>
          <w:szCs w:val="28"/>
        </w:rPr>
        <w:object w:dxaOrig="1060" w:dyaOrig="720" w14:anchorId="48749718">
          <v:shape id="_x0000_i1112" type="#_x0000_t75" style="width:52.8pt;height:36pt" o:ole="">
            <v:imagedata r:id="rId182" o:title=""/>
          </v:shape>
          <o:OLEObject Type="Embed" ProgID="Equation.DSMT4" ShapeID="_x0000_i1112" DrawAspect="Content" ObjectID="_1803801470" r:id="rId183"/>
        </w:object>
      </w:r>
    </w:p>
    <w:p w14:paraId="600A1955" w14:textId="77777777" w:rsidR="007F643B" w:rsidRPr="0089660D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14:paraId="7E7AB322" w14:textId="77777777" w:rsidR="007F643B" w:rsidRDefault="007F643B" w:rsidP="0089660D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443716B6" w14:textId="77777777" w:rsidR="0089660D" w:rsidRPr="0089660D" w:rsidRDefault="0089660D" w:rsidP="0089660D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7. Наибольшее значение функции </w:t>
      </w:r>
      <w:r w:rsidRPr="0089660D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480" w:dyaOrig="420" w14:anchorId="3BD55BF2">
          <v:shape id="_x0000_i1113" type="#_x0000_t75" style="width:74.4pt;height:21.6pt" o:ole="">
            <v:imagedata r:id="rId184" o:title=""/>
          </v:shape>
          <o:OLEObject Type="Embed" ProgID="Equation.DSMT4" ShapeID="_x0000_i1113" DrawAspect="Content" ObjectID="_1803801471" r:id="rId185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 отрезке </w:t>
      </w:r>
      <w:r w:rsidRPr="0089660D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900" w:dyaOrig="420" w14:anchorId="03351FCB">
          <v:shape id="_x0000_i1114" type="#_x0000_t75" style="width:45.6pt;height:21.6pt" o:ole="">
            <v:imagedata r:id="rId186" o:title=""/>
          </v:shape>
          <o:OLEObject Type="Embed" ProgID="Equation.DSMT4" ShapeID="_x0000_i1114" DrawAspect="Content" ObjectID="_1803801472" r:id="rId187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авно:</w:t>
      </w:r>
    </w:p>
    <w:p w14:paraId="106F2B99" w14:textId="77777777" w:rsidR="0089660D" w:rsidRPr="0089660D" w:rsidRDefault="0089660D" w:rsidP="0089660D">
      <w:pPr>
        <w:widowControl w:val="0"/>
        <w:shd w:val="clear" w:color="auto" w:fill="FFFFFF"/>
        <w:autoSpaceDE w:val="0"/>
        <w:autoSpaceDN w:val="0"/>
        <w:adjustRightInd w:val="0"/>
        <w:spacing w:before="100" w:beforeAutospacing="1" w:after="0" w:line="273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: 0</w:t>
      </w:r>
    </w:p>
    <w:p w14:paraId="13E83A24" w14:textId="77777777" w:rsidR="007F643B" w:rsidRPr="0089660D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14:paraId="4F0B3B56" w14:textId="77777777"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7CF03E49" w14:textId="77777777" w:rsidR="0089660D" w:rsidRPr="0089660D" w:rsidRDefault="0089660D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</w:p>
    <w:p w14:paraId="279273E0" w14:textId="77777777" w:rsidR="0089660D" w:rsidRPr="0089660D" w:rsidRDefault="0089660D" w:rsidP="0089660D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89660D">
        <w:rPr>
          <w:rFonts w:ascii="Times New Roman" w:eastAsia="Calibri" w:hAnsi="Times New Roman" w:cs="Times New Roman"/>
          <w:b/>
          <w:sz w:val="28"/>
          <w:szCs w:val="28"/>
        </w:rPr>
        <w:t>Задания открытого типа с развернутым ответом</w:t>
      </w:r>
    </w:p>
    <w:p w14:paraId="38742DDE" w14:textId="77777777"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5C108127" w14:textId="77777777" w:rsidR="0089660D" w:rsidRPr="0089660D" w:rsidRDefault="0089660D" w:rsidP="0089660D">
      <w:pPr>
        <w:tabs>
          <w:tab w:val="left" w:pos="0"/>
        </w:tabs>
        <w:spacing w:after="0" w:line="264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1.</w: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ычислить определитель 4-го порядка </w:t>
      </w:r>
    </w:p>
    <w:p w14:paraId="00379767" w14:textId="77777777" w:rsidR="0089660D" w:rsidRPr="0089660D" w:rsidRDefault="0089660D" w:rsidP="0089660D">
      <w:pPr>
        <w:tabs>
          <w:tab w:val="left" w:pos="0"/>
        </w:tabs>
        <w:spacing w:after="0" w:line="264" w:lineRule="auto"/>
        <w:jc w:val="center"/>
        <w:rPr>
          <w:rFonts w:ascii="Times New Roman" w:eastAsia="Times New Roman" w:hAnsi="Times New Roman" w:cs="Times New Roman"/>
          <w:bCs/>
          <w:i/>
          <w:iCs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position w:val="-48"/>
          <w:sz w:val="28"/>
          <w:szCs w:val="28"/>
          <w:lang w:eastAsia="ru-RU"/>
        </w:rPr>
        <w:object w:dxaOrig="2200" w:dyaOrig="1080" w14:anchorId="28117029">
          <v:shape id="_x0000_i1115" type="#_x0000_t75" style="width:110.4pt;height:55.2pt" o:ole="" fillcolor="window">
            <v:imagedata r:id="rId188" o:title=""/>
          </v:shape>
          <o:OLEObject Type="Embed" ProgID="Equation.3" ShapeID="_x0000_i1115" DrawAspect="Content" ObjectID="_1803801473" r:id="rId189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6FB802E9" w14:textId="77777777" w:rsidR="0089660D" w:rsidRPr="0089660D" w:rsidRDefault="0089660D" w:rsidP="0089660D">
      <w:pPr>
        <w:tabs>
          <w:tab w:val="left" w:pos="0"/>
          <w:tab w:val="left" w:pos="360"/>
        </w:tabs>
        <w:spacing w:after="0" w:line="264" w:lineRule="auto"/>
        <w:ind w:firstLine="567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lastRenderedPageBreak/>
        <w:t>Время выполнения: 15 мин</w:t>
      </w:r>
    </w:p>
    <w:p w14:paraId="0154A334" w14:textId="77777777" w:rsidR="0089660D" w:rsidRPr="0089660D" w:rsidRDefault="0089660D" w:rsidP="0089660D">
      <w:pPr>
        <w:tabs>
          <w:tab w:val="left" w:pos="0"/>
          <w:tab w:val="left" w:pos="360"/>
        </w:tabs>
        <w:spacing w:after="0" w:line="264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Ожидаемый результат:</w:t>
      </w:r>
    </w:p>
    <w:p w14:paraId="2705BBD0" w14:textId="77777777" w:rsidR="0089660D" w:rsidRPr="0089660D" w:rsidRDefault="0089660D" w:rsidP="0089660D">
      <w:pPr>
        <w:tabs>
          <w:tab w:val="left" w:pos="0"/>
          <w:tab w:val="left" w:pos="360"/>
        </w:tabs>
        <w:spacing w:after="0" w:line="264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именим теорему Лапласа с предварительным обращением в нуль всех, кроме, одного, элементов столбца или строки. Считая первую строку разрешающей, обнулим элементы первого столбца, стоящего под первой строкой. Прибавив к третьей строке первую, умноженную на 2 и </w:t>
      </w:r>
      <w:r w:rsidRPr="0089660D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k</w: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четвертой первую, умноженную на (-3) получаем.</w:t>
      </w:r>
    </w:p>
    <w:p w14:paraId="2202DDB4" w14:textId="77777777" w:rsidR="0089660D" w:rsidRPr="0089660D" w:rsidRDefault="0089660D" w:rsidP="0089660D">
      <w:pPr>
        <w:tabs>
          <w:tab w:val="left" w:pos="0"/>
        </w:tabs>
        <w:spacing w:after="0" w:line="264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position w:val="-66"/>
          <w:sz w:val="28"/>
          <w:szCs w:val="28"/>
          <w:lang w:eastAsia="ru-RU"/>
        </w:rPr>
        <w:object w:dxaOrig="2040" w:dyaOrig="1440" w14:anchorId="40089E54">
          <v:shape id="_x0000_i1116" type="#_x0000_t75" style="width:102pt;height:1in" o:ole="">
            <v:imagedata r:id="rId190" o:title=""/>
          </v:shape>
          <o:OLEObject Type="Embed" ProgID="Equation.3" ShapeID="_x0000_i1116" DrawAspect="Content" ObjectID="_1803801474" r:id="rId191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62FFF7C6" w14:textId="77777777" w:rsidR="0089660D" w:rsidRPr="0089660D" w:rsidRDefault="0089660D" w:rsidP="0089660D">
      <w:pPr>
        <w:tabs>
          <w:tab w:val="left" w:pos="0"/>
        </w:tabs>
        <w:spacing w:after="0" w:line="264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Разложим последний определитель по элементам первого столбца</w:t>
      </w:r>
    </w:p>
    <w:p w14:paraId="10D16407" w14:textId="77777777" w:rsidR="0089660D" w:rsidRPr="0089660D" w:rsidRDefault="0089660D" w:rsidP="0089660D">
      <w:pPr>
        <w:tabs>
          <w:tab w:val="left" w:pos="-180"/>
          <w:tab w:val="left" w:pos="0"/>
        </w:tabs>
        <w:spacing w:after="0" w:line="264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position w:val="-50"/>
          <w:sz w:val="28"/>
          <w:szCs w:val="28"/>
          <w:lang w:eastAsia="ru-RU"/>
        </w:rPr>
        <w:object w:dxaOrig="2540" w:dyaOrig="1120" w14:anchorId="25AEC74C">
          <v:shape id="_x0000_i1117" type="#_x0000_t75" style="width:124.8pt;height:55.2pt" o:ole="">
            <v:imagedata r:id="rId192" o:title=""/>
          </v:shape>
          <o:OLEObject Type="Embed" ProgID="Equation.3" ShapeID="_x0000_i1117" DrawAspect="Content" ObjectID="_1803801475" r:id="rId193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4BF70A5A" w14:textId="77777777" w:rsidR="0089660D" w:rsidRPr="0089660D" w:rsidRDefault="0089660D" w:rsidP="0089660D">
      <w:pPr>
        <w:tabs>
          <w:tab w:val="left" w:pos="0"/>
        </w:tabs>
        <w:spacing w:after="0" w:line="264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Вынесем общий множитель со второго столбца за знак определителя и обнулим элементы первой строки, прибавив к первому столбцу элементы второго столбца, умноженные на (-3) и к третьему столбцу – второй</w:t>
      </w:r>
    </w:p>
    <w:p w14:paraId="5F55062B" w14:textId="77777777" w:rsidR="0089660D" w:rsidRPr="0089660D" w:rsidRDefault="0089660D" w:rsidP="0089660D">
      <w:pPr>
        <w:tabs>
          <w:tab w:val="left" w:pos="0"/>
          <w:tab w:val="left" w:pos="540"/>
        </w:tabs>
        <w:spacing w:after="0" w:line="264" w:lineRule="auto"/>
        <w:ind w:left="540" w:hanging="540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position w:val="-56"/>
          <w:sz w:val="28"/>
          <w:szCs w:val="28"/>
          <w:lang w:eastAsia="ru-RU"/>
        </w:rPr>
        <w:object w:dxaOrig="3200" w:dyaOrig="1240" w14:anchorId="3D206CBA">
          <v:shape id="_x0000_i1118" type="#_x0000_t75" style="width:160.8pt;height:61.2pt" o:ole="">
            <v:imagedata r:id="rId194" o:title=""/>
          </v:shape>
          <o:OLEObject Type="Embed" ProgID="Equation.3" ShapeID="_x0000_i1118" DrawAspect="Content" ObjectID="_1803801476" r:id="rId195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5BDA99E7" w14:textId="77777777" w:rsidR="0089660D" w:rsidRPr="0089660D" w:rsidRDefault="0089660D" w:rsidP="0089660D">
      <w:pPr>
        <w:tabs>
          <w:tab w:val="left" w:pos="0"/>
          <w:tab w:val="left" w:pos="540"/>
        </w:tabs>
        <w:spacing w:after="0" w:line="264" w:lineRule="auto"/>
        <w:ind w:left="540" w:firstLine="2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Разложим определитель по первой строке, получим</w:t>
      </w:r>
    </w:p>
    <w:p w14:paraId="6C4F1D8A" w14:textId="77777777" w:rsidR="0089660D" w:rsidRPr="0089660D" w:rsidRDefault="0089660D" w:rsidP="0089660D">
      <w:pPr>
        <w:tabs>
          <w:tab w:val="left" w:pos="0"/>
          <w:tab w:val="left" w:pos="540"/>
        </w:tabs>
        <w:spacing w:after="0" w:line="264" w:lineRule="auto"/>
        <w:ind w:left="540" w:firstLine="705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3879" w:dyaOrig="720" w14:anchorId="1FF7E54D">
          <v:shape id="_x0000_i1119" type="#_x0000_t75" style="width:194.4pt;height:36pt" o:ole="">
            <v:imagedata r:id="rId196" o:title=""/>
          </v:shape>
          <o:OLEObject Type="Embed" ProgID="Equation.3" ShapeID="_x0000_i1119" DrawAspect="Content" ObjectID="_1803801477" r:id="rId197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322D232E" w14:textId="77777777" w:rsidR="0089660D" w:rsidRPr="0089660D" w:rsidRDefault="0089660D" w:rsidP="0089660D">
      <w:pPr>
        <w:tabs>
          <w:tab w:val="left" w:pos="0"/>
        </w:tabs>
        <w:spacing w:after="0" w:line="264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ритерии оценивания: 1) выбор верного метода решения, 2) верные вычисления, приводящие к ответу </w: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44"/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=8.</w:t>
      </w:r>
    </w:p>
    <w:p w14:paraId="08AB72DB" w14:textId="77777777" w:rsidR="009D13D0" w:rsidRPr="0089660D" w:rsidRDefault="009D13D0" w:rsidP="009D13D0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14:paraId="3461F88D" w14:textId="77777777"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2D890D85" w14:textId="77777777" w:rsidR="0089660D" w:rsidRPr="0089660D" w:rsidRDefault="0089660D" w:rsidP="0089660D">
      <w:pPr>
        <w:widowControl w:val="0"/>
        <w:tabs>
          <w:tab w:val="left" w:pos="940"/>
          <w:tab w:val="left" w:pos="1260"/>
          <w:tab w:val="left" w:pos="8460"/>
          <w:tab w:val="left" w:pos="8640"/>
        </w:tabs>
        <w:spacing w:line="264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hAnsi="Times New Roman" w:cs="Times New Roman"/>
          <w:b/>
          <w:sz w:val="28"/>
          <w:szCs w:val="28"/>
        </w:rPr>
        <w:t>2.</w:t>
      </w:r>
      <w:r w:rsidRPr="0089660D">
        <w:rPr>
          <w:rFonts w:ascii="Times New Roman" w:hAnsi="Times New Roman" w:cs="Times New Roman"/>
          <w:sz w:val="28"/>
          <w:szCs w:val="28"/>
        </w:rPr>
        <w:t xml:space="preserve"> Найти </w:t>
      </w:r>
      <w:r w:rsidRPr="0089660D">
        <w:rPr>
          <w:rFonts w:ascii="Times New Roman" w:hAnsi="Times New Roman" w:cs="Times New Roman"/>
          <w:i/>
          <w:sz w:val="28"/>
          <w:szCs w:val="28"/>
        </w:rPr>
        <w:t>r (А)</w:t>
      </w:r>
      <w:r w:rsidRPr="0089660D">
        <w:rPr>
          <w:rFonts w:ascii="Times New Roman" w:hAnsi="Times New Roman" w:cs="Times New Roman"/>
          <w:sz w:val="28"/>
          <w:szCs w:val="28"/>
        </w:rPr>
        <w:t>, если</w:t>
      </w:r>
    </w:p>
    <w:p w14:paraId="7DD8680D" w14:textId="77777777" w:rsidR="0089660D" w:rsidRPr="0089660D" w:rsidRDefault="0089660D" w:rsidP="0089660D">
      <w:pPr>
        <w:widowControl w:val="0"/>
        <w:tabs>
          <w:tab w:val="left" w:pos="940"/>
          <w:tab w:val="left" w:pos="1260"/>
          <w:tab w:val="left" w:pos="8460"/>
          <w:tab w:val="left" w:pos="8640"/>
        </w:tabs>
        <w:spacing w:line="264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hAnsi="Times New Roman" w:cs="Times New Roman"/>
          <w:position w:val="-56"/>
          <w:sz w:val="28"/>
          <w:szCs w:val="28"/>
        </w:rPr>
        <w:object w:dxaOrig="3420" w:dyaOrig="1260" w14:anchorId="04248AA0">
          <v:shape id="_x0000_i1120" type="#_x0000_t75" style="width:138pt;height:51.6pt" o:ole="">
            <v:imagedata r:id="rId198" o:title=""/>
          </v:shape>
          <o:OLEObject Type="Embed" ProgID="Equation.3" ShapeID="_x0000_i1120" DrawAspect="Content" ObjectID="_1803801478" r:id="rId199"/>
        </w:object>
      </w:r>
    </w:p>
    <w:p w14:paraId="721CB886" w14:textId="77777777" w:rsidR="0089660D" w:rsidRPr="0089660D" w:rsidRDefault="0089660D" w:rsidP="0089660D">
      <w:pPr>
        <w:tabs>
          <w:tab w:val="left" w:pos="0"/>
          <w:tab w:val="left" w:pos="360"/>
        </w:tabs>
        <w:spacing w:after="0" w:line="264" w:lineRule="auto"/>
        <w:ind w:firstLine="567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Время выполнения: 10 мин</w:t>
      </w:r>
    </w:p>
    <w:p w14:paraId="52DFEBFB" w14:textId="77777777" w:rsidR="0089660D" w:rsidRPr="0089660D" w:rsidRDefault="0089660D" w:rsidP="0089660D">
      <w:pPr>
        <w:tabs>
          <w:tab w:val="left" w:pos="0"/>
          <w:tab w:val="left" w:pos="360"/>
        </w:tabs>
        <w:spacing w:after="0" w:line="264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Ожидаемый результат:</w:t>
      </w:r>
    </w:p>
    <w:p w14:paraId="736CED66" w14:textId="77777777" w:rsidR="0089660D" w:rsidRPr="0089660D" w:rsidRDefault="0089660D" w:rsidP="0089660D">
      <w:pPr>
        <w:widowControl w:val="0"/>
        <w:tabs>
          <w:tab w:val="left" w:pos="8280"/>
          <w:tab w:val="left" w:pos="8460"/>
          <w:tab w:val="left" w:pos="8640"/>
        </w:tabs>
        <w:spacing w:line="264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hAnsi="Times New Roman" w:cs="Times New Roman"/>
          <w:sz w:val="28"/>
          <w:szCs w:val="28"/>
        </w:rPr>
        <w:t>Из первой строки вычтем вторую и запишем на месте второй. Умножим первую строку на 3 и вычтем ее из третьей и четвертой строки (результаты запишем на месте третьей и четвертой строки) соответственно; получим матрицу:</w:t>
      </w:r>
    </w:p>
    <w:p w14:paraId="34DC4D81" w14:textId="77777777" w:rsidR="0089660D" w:rsidRPr="0089660D" w:rsidRDefault="0089660D" w:rsidP="0089660D">
      <w:pPr>
        <w:widowControl w:val="0"/>
        <w:tabs>
          <w:tab w:val="left" w:pos="0"/>
          <w:tab w:val="left" w:pos="8280"/>
          <w:tab w:val="left" w:pos="8460"/>
          <w:tab w:val="left" w:pos="8640"/>
        </w:tabs>
        <w:spacing w:line="264" w:lineRule="auto"/>
        <w:ind w:left="49" w:hanging="49"/>
        <w:jc w:val="center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hAnsi="Times New Roman" w:cs="Times New Roman"/>
          <w:position w:val="-48"/>
          <w:sz w:val="28"/>
          <w:szCs w:val="28"/>
        </w:rPr>
        <w:object w:dxaOrig="2720" w:dyaOrig="1080" w14:anchorId="08E6D2D4">
          <v:shape id="_x0000_i1121" type="#_x0000_t75" style="width:129.6pt;height:55.2pt" o:ole="">
            <v:imagedata r:id="rId200" o:title=""/>
          </v:shape>
          <o:OLEObject Type="Embed" ProgID="Equation.3" ShapeID="_x0000_i1121" DrawAspect="Content" ObjectID="_1803801479" r:id="rId201"/>
        </w:object>
      </w:r>
    </w:p>
    <w:p w14:paraId="029613A0" w14:textId="77777777" w:rsidR="0089660D" w:rsidRPr="0089660D" w:rsidRDefault="0089660D" w:rsidP="0089660D">
      <w:pPr>
        <w:widowControl w:val="0"/>
        <w:tabs>
          <w:tab w:val="left" w:pos="940"/>
          <w:tab w:val="left" w:pos="8280"/>
          <w:tab w:val="left" w:pos="8460"/>
          <w:tab w:val="left" w:pos="8640"/>
        </w:tabs>
        <w:spacing w:line="264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hAnsi="Times New Roman" w:cs="Times New Roman"/>
          <w:sz w:val="28"/>
          <w:szCs w:val="28"/>
        </w:rPr>
        <w:t>Далее, вторую строку этой матрицы умножим на 2 и вычтем ее соответственно из третьей строки (результат запишем на месте третьей строки); вторую строку вычтем из четвертой строки; получим:</w:t>
      </w:r>
    </w:p>
    <w:p w14:paraId="527B98B9" w14:textId="77777777" w:rsidR="0089660D" w:rsidRPr="0089660D" w:rsidRDefault="0089660D" w:rsidP="0089660D">
      <w:pPr>
        <w:widowControl w:val="0"/>
        <w:tabs>
          <w:tab w:val="left" w:pos="940"/>
          <w:tab w:val="left" w:pos="8280"/>
          <w:tab w:val="left" w:pos="8460"/>
          <w:tab w:val="left" w:pos="8640"/>
        </w:tabs>
        <w:spacing w:line="264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hAnsi="Times New Roman" w:cs="Times New Roman"/>
          <w:position w:val="-48"/>
          <w:sz w:val="28"/>
          <w:szCs w:val="28"/>
        </w:rPr>
        <w:object w:dxaOrig="2560" w:dyaOrig="1080" w14:anchorId="1A32B30F">
          <v:shape id="_x0000_i1122" type="#_x0000_t75" style="width:124.8pt;height:55.2pt" o:ole="">
            <v:imagedata r:id="rId202" o:title=""/>
          </v:shape>
          <o:OLEObject Type="Embed" ProgID="Equation.3" ShapeID="_x0000_i1122" DrawAspect="Content" ObjectID="_1803801480" r:id="rId203"/>
        </w:object>
      </w:r>
    </w:p>
    <w:p w14:paraId="6A9EC281" w14:textId="77777777" w:rsidR="0089660D" w:rsidRPr="0089660D" w:rsidRDefault="0089660D" w:rsidP="0089660D">
      <w:pPr>
        <w:widowControl w:val="0"/>
        <w:tabs>
          <w:tab w:val="left" w:pos="940"/>
          <w:tab w:val="left" w:pos="8280"/>
          <w:tab w:val="left" w:pos="8460"/>
          <w:tab w:val="left" w:pos="8640"/>
        </w:tabs>
        <w:spacing w:line="264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hAnsi="Times New Roman" w:cs="Times New Roman"/>
          <w:sz w:val="28"/>
          <w:szCs w:val="28"/>
        </w:rPr>
        <w:t>Отбросив две последних строки, получим</w:t>
      </w:r>
    </w:p>
    <w:p w14:paraId="6798C2C6" w14:textId="77777777" w:rsidR="0089660D" w:rsidRPr="0089660D" w:rsidRDefault="0089660D" w:rsidP="0089660D">
      <w:pPr>
        <w:widowControl w:val="0"/>
        <w:tabs>
          <w:tab w:val="left" w:pos="940"/>
          <w:tab w:val="left" w:pos="8280"/>
          <w:tab w:val="left" w:pos="8460"/>
          <w:tab w:val="left" w:pos="8640"/>
        </w:tabs>
        <w:spacing w:line="264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hAnsi="Times New Roman" w:cs="Times New Roman"/>
          <w:position w:val="-28"/>
          <w:sz w:val="28"/>
          <w:szCs w:val="28"/>
        </w:rPr>
        <w:object w:dxaOrig="2920" w:dyaOrig="700" w14:anchorId="260C0817">
          <v:shape id="_x0000_i1123" type="#_x0000_t75" style="width:123.6pt;height:30pt" o:ole="">
            <v:imagedata r:id="rId204" o:title=""/>
          </v:shape>
          <o:OLEObject Type="Embed" ProgID="Equation.3" ShapeID="_x0000_i1123" DrawAspect="Content" ObjectID="_1803801481" r:id="rId205"/>
        </w:object>
      </w:r>
      <w:r w:rsidRPr="0089660D">
        <w:rPr>
          <w:rFonts w:ascii="Times New Roman" w:hAnsi="Times New Roman" w:cs="Times New Roman"/>
          <w:sz w:val="28"/>
          <w:szCs w:val="28"/>
        </w:rPr>
        <w:t>.</w:t>
      </w:r>
    </w:p>
    <w:p w14:paraId="6A75260E" w14:textId="77777777" w:rsidR="0089660D" w:rsidRPr="0089660D" w:rsidRDefault="0089660D" w:rsidP="0089660D">
      <w:pPr>
        <w:widowControl w:val="0"/>
        <w:tabs>
          <w:tab w:val="left" w:pos="940"/>
          <w:tab w:val="left" w:pos="8280"/>
          <w:tab w:val="left" w:pos="8460"/>
          <w:tab w:val="left" w:pos="8640"/>
        </w:tabs>
        <w:spacing w:line="264" w:lineRule="auto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hAnsi="Times New Roman" w:cs="Times New Roman"/>
          <w:sz w:val="28"/>
          <w:szCs w:val="28"/>
        </w:rPr>
        <w:t>Ответ:</w:t>
      </w:r>
      <w:r w:rsidRPr="0089660D">
        <w:rPr>
          <w:rFonts w:ascii="Times New Roman" w:hAnsi="Times New Roman" w:cs="Times New Roman"/>
          <w:i/>
          <w:sz w:val="28"/>
          <w:szCs w:val="28"/>
        </w:rPr>
        <w:t xml:space="preserve"> r (А) </w:t>
      </w:r>
      <w:r w:rsidRPr="0089660D">
        <w:rPr>
          <w:rFonts w:ascii="Times New Roman" w:hAnsi="Times New Roman" w:cs="Times New Roman"/>
          <w:sz w:val="28"/>
          <w:szCs w:val="28"/>
        </w:rPr>
        <w:t>=2.</w:t>
      </w:r>
    </w:p>
    <w:p w14:paraId="2B41D828" w14:textId="77777777" w:rsidR="0089660D" w:rsidRPr="0089660D" w:rsidRDefault="0089660D" w:rsidP="0089660D">
      <w:pPr>
        <w:tabs>
          <w:tab w:val="left" w:pos="0"/>
        </w:tabs>
        <w:spacing w:after="0" w:line="264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ритерии оценивания:1) знания студента о рациональном способе нахождения ранга; 2) верные вычисления, приводящие к ответу </w:t>
      </w:r>
      <w:r w:rsidRPr="0089660D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r (А) </w: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=2.</w:t>
      </w:r>
    </w:p>
    <w:p w14:paraId="180E2DAE" w14:textId="77777777" w:rsidR="009D13D0" w:rsidRPr="0089660D" w:rsidRDefault="009D13D0" w:rsidP="009D13D0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14:paraId="72FB3A0F" w14:textId="77777777"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2AEF4717" w14:textId="77777777" w:rsidR="0089660D" w:rsidRPr="0089660D" w:rsidRDefault="0089660D" w:rsidP="0089660D">
      <w:pPr>
        <w:spacing w:line="264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hAnsi="Times New Roman" w:cs="Times New Roman"/>
          <w:b/>
          <w:bCs/>
          <w:sz w:val="28"/>
          <w:szCs w:val="28"/>
        </w:rPr>
        <w:t>3.</w:t>
      </w:r>
      <w:r w:rsidRPr="0089660D">
        <w:rPr>
          <w:rFonts w:ascii="Times New Roman" w:hAnsi="Times New Roman" w:cs="Times New Roman"/>
          <w:sz w:val="28"/>
          <w:szCs w:val="28"/>
        </w:rPr>
        <w:t xml:space="preserve"> Найти общее и частное решения однородной СЛАУ: </w:t>
      </w:r>
    </w:p>
    <w:p w14:paraId="3886F7BA" w14:textId="77777777" w:rsidR="0089660D" w:rsidRPr="0089660D" w:rsidRDefault="0089660D" w:rsidP="0089660D">
      <w:pPr>
        <w:spacing w:line="264" w:lineRule="auto"/>
        <w:ind w:firstLine="540"/>
        <w:jc w:val="center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hAnsi="Times New Roman" w:cs="Times New Roman"/>
          <w:position w:val="-50"/>
          <w:sz w:val="28"/>
          <w:szCs w:val="28"/>
        </w:rPr>
        <w:object w:dxaOrig="1939" w:dyaOrig="1120" w14:anchorId="369F1254">
          <v:shape id="_x0000_i1124" type="#_x0000_t75" style="width:97.2pt;height:55.2pt" o:ole="">
            <v:imagedata r:id="rId206" o:title=""/>
          </v:shape>
          <o:OLEObject Type="Embed" ProgID="Equation.3" ShapeID="_x0000_i1124" DrawAspect="Content" ObjectID="_1803801482" r:id="rId207"/>
        </w:object>
      </w:r>
    </w:p>
    <w:p w14:paraId="2CDA6127" w14:textId="77777777" w:rsidR="0089660D" w:rsidRPr="0089660D" w:rsidRDefault="0089660D" w:rsidP="0089660D">
      <w:pPr>
        <w:tabs>
          <w:tab w:val="left" w:pos="0"/>
          <w:tab w:val="left" w:pos="360"/>
        </w:tabs>
        <w:spacing w:after="0" w:line="264" w:lineRule="auto"/>
        <w:ind w:firstLine="567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Время выполнения: 20 мин</w:t>
      </w:r>
    </w:p>
    <w:p w14:paraId="50CDF30D" w14:textId="77777777" w:rsidR="0089660D" w:rsidRPr="0089660D" w:rsidRDefault="0089660D" w:rsidP="0089660D">
      <w:pPr>
        <w:tabs>
          <w:tab w:val="left" w:pos="0"/>
          <w:tab w:val="left" w:pos="360"/>
        </w:tabs>
        <w:spacing w:after="0" w:line="264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Ожидаемый результат:</w:t>
      </w:r>
    </w:p>
    <w:p w14:paraId="07F22A6B" w14:textId="77777777" w:rsidR="0089660D" w:rsidRPr="0089660D" w:rsidRDefault="0089660D" w:rsidP="0089660D">
      <w:pPr>
        <w:spacing w:line="264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hAnsi="Times New Roman" w:cs="Times New Roman"/>
          <w:sz w:val="28"/>
          <w:szCs w:val="28"/>
        </w:rPr>
        <w:t>Для нахождения решений однородной системы используем метод Гаусса:</w:t>
      </w:r>
    </w:p>
    <w:p w14:paraId="7052058A" w14:textId="77777777" w:rsidR="0089660D" w:rsidRPr="0089660D" w:rsidRDefault="0089660D" w:rsidP="0089660D">
      <w:pPr>
        <w:spacing w:line="264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hAnsi="Times New Roman" w:cs="Times New Roman"/>
          <w:sz w:val="28"/>
          <w:szCs w:val="28"/>
        </w:rPr>
        <w:t xml:space="preserve">1) вначале получим на месте первого элемента, стоящего на главной диагонали, единицу путем вычитания из элементов 1-й строки соответствующие элементы 2-й (результат запишем на место 1-й строки); затем под этим элементом получим нули. </w:t>
      </w:r>
      <w:proofErr w:type="spellStart"/>
      <w:r w:rsidRPr="0089660D">
        <w:rPr>
          <w:rFonts w:ascii="Times New Roman" w:hAnsi="Times New Roman" w:cs="Times New Roman"/>
          <w:sz w:val="28"/>
          <w:szCs w:val="28"/>
        </w:rPr>
        <w:t>Вконце</w:t>
      </w:r>
      <w:proofErr w:type="spellEnd"/>
      <w:r w:rsidRPr="0089660D">
        <w:rPr>
          <w:rFonts w:ascii="Times New Roman" w:hAnsi="Times New Roman" w:cs="Times New Roman"/>
          <w:sz w:val="28"/>
          <w:szCs w:val="28"/>
        </w:rPr>
        <w:t xml:space="preserve"> вычтем из удвоенных элементов 2-й строки соответствующие элементы 3-й строки и получим нулевую строку:</w:t>
      </w:r>
    </w:p>
    <w:p w14:paraId="15AB6197" w14:textId="77777777" w:rsidR="0089660D" w:rsidRPr="0089660D" w:rsidRDefault="0089660D" w:rsidP="0089660D">
      <w:pPr>
        <w:spacing w:line="264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hAnsi="Times New Roman" w:cs="Times New Roman"/>
          <w:position w:val="-40"/>
          <w:sz w:val="28"/>
          <w:szCs w:val="28"/>
        </w:rPr>
        <w:object w:dxaOrig="6180" w:dyaOrig="920" w14:anchorId="0F8EEE4B">
          <v:shape id="_x0000_i1125" type="#_x0000_t75" style="width:309.6pt;height:46.8pt" o:ole="">
            <v:imagedata r:id="rId208" o:title=""/>
          </v:shape>
          <o:OLEObject Type="Embed" ProgID="Equation.3" ShapeID="_x0000_i1125" DrawAspect="Content" ObjectID="_1803801483" r:id="rId209"/>
        </w:object>
      </w:r>
      <w:r w:rsidRPr="0089660D">
        <w:rPr>
          <w:rFonts w:ascii="Times New Roman" w:hAnsi="Times New Roman" w:cs="Times New Roman"/>
          <w:position w:val="-40"/>
          <w:sz w:val="28"/>
          <w:szCs w:val="28"/>
        </w:rPr>
        <w:object w:dxaOrig="1520" w:dyaOrig="920" w14:anchorId="79587B8C">
          <v:shape id="_x0000_i1126" type="#_x0000_t75" style="width:76.8pt;height:46.8pt" o:ole="">
            <v:imagedata r:id="rId210" o:title=""/>
          </v:shape>
          <o:OLEObject Type="Embed" ProgID="Equation.3" ShapeID="_x0000_i1126" DrawAspect="Content" ObjectID="_1803801484" r:id="rId211"/>
        </w:object>
      </w:r>
    </w:p>
    <w:p w14:paraId="6ACBAB67" w14:textId="77777777" w:rsidR="0089660D" w:rsidRPr="0089660D" w:rsidRDefault="0089660D" w:rsidP="0089660D">
      <w:pPr>
        <w:spacing w:line="264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hAnsi="Times New Roman" w:cs="Times New Roman"/>
          <w:sz w:val="28"/>
          <w:szCs w:val="28"/>
        </w:rPr>
        <w:lastRenderedPageBreak/>
        <w:t xml:space="preserve">Из последнего следует, что </w:t>
      </w:r>
      <w:r w:rsidRPr="0089660D">
        <w:rPr>
          <w:rFonts w:ascii="Times New Roman" w:hAnsi="Times New Roman" w:cs="Times New Roman"/>
          <w:i/>
          <w:iCs/>
          <w:sz w:val="28"/>
          <w:szCs w:val="28"/>
        </w:rPr>
        <w:t>r</w:t>
      </w:r>
      <w:r w:rsidRPr="0089660D">
        <w:rPr>
          <w:rFonts w:ascii="Times New Roman" w:hAnsi="Times New Roman" w:cs="Times New Roman"/>
          <w:iCs/>
          <w:sz w:val="28"/>
          <w:szCs w:val="28"/>
        </w:rPr>
        <w:t>(</w:t>
      </w:r>
      <w:r w:rsidRPr="0089660D">
        <w:rPr>
          <w:rFonts w:ascii="Times New Roman" w:hAnsi="Times New Roman" w:cs="Times New Roman"/>
          <w:i/>
          <w:iCs/>
          <w:sz w:val="28"/>
          <w:szCs w:val="28"/>
        </w:rPr>
        <w:t>A</w:t>
      </w:r>
      <w:r w:rsidRPr="0089660D">
        <w:rPr>
          <w:rFonts w:ascii="Times New Roman" w:hAnsi="Times New Roman" w:cs="Times New Roman"/>
          <w:iCs/>
          <w:sz w:val="28"/>
          <w:szCs w:val="28"/>
        </w:rPr>
        <w:t>) </w:t>
      </w:r>
      <w:r w:rsidRPr="0089660D">
        <w:rPr>
          <w:rFonts w:ascii="Times New Roman" w:hAnsi="Times New Roman" w:cs="Times New Roman"/>
          <w:i/>
          <w:iCs/>
          <w:sz w:val="28"/>
          <w:szCs w:val="28"/>
        </w:rPr>
        <w:t>= </w:t>
      </w:r>
      <w:r w:rsidRPr="0089660D">
        <w:rPr>
          <w:rFonts w:ascii="Times New Roman" w:hAnsi="Times New Roman" w:cs="Times New Roman"/>
          <w:iCs/>
          <w:sz w:val="28"/>
          <w:szCs w:val="28"/>
        </w:rPr>
        <w:t>2</w:t>
      </w:r>
      <w:r w:rsidRPr="0089660D">
        <w:rPr>
          <w:rFonts w:ascii="Times New Roman" w:hAnsi="Times New Roman" w:cs="Times New Roman"/>
          <w:sz w:val="28"/>
          <w:szCs w:val="28"/>
        </w:rPr>
        <w:t>, что меньше числа неизвестных решаемой системы (</w:t>
      </w:r>
      <w:r w:rsidRPr="0089660D">
        <w:rPr>
          <w:rFonts w:ascii="Times New Roman" w:hAnsi="Times New Roman" w:cs="Times New Roman"/>
          <w:i/>
          <w:sz w:val="28"/>
          <w:szCs w:val="28"/>
        </w:rPr>
        <w:t>n</w:t>
      </w:r>
      <w:r w:rsidRPr="0089660D">
        <w:rPr>
          <w:rFonts w:ascii="Times New Roman" w:hAnsi="Times New Roman" w:cs="Times New Roman"/>
          <w:sz w:val="28"/>
          <w:szCs w:val="28"/>
        </w:rPr>
        <w:t xml:space="preserve"> = 3). Значит, система имеет бесконечное множество решений. Для ее нахождения будем считать </w:t>
      </w:r>
      <w:r w:rsidRPr="0089660D">
        <w:rPr>
          <w:rFonts w:ascii="Times New Roman" w:hAnsi="Times New Roman" w:cs="Times New Roman"/>
          <w:position w:val="-10"/>
          <w:sz w:val="28"/>
          <w:szCs w:val="28"/>
        </w:rPr>
        <w:object w:dxaOrig="1120" w:dyaOrig="340" w14:anchorId="5288B4ED">
          <v:shape id="_x0000_i1127" type="#_x0000_t75" style="width:55.2pt;height:16.8pt" o:ole="">
            <v:imagedata r:id="rId212" o:title=""/>
          </v:shape>
          <o:OLEObject Type="Embed" ProgID="Equation.3" ShapeID="_x0000_i1127" DrawAspect="Content" ObjectID="_1803801485" r:id="rId213"/>
        </w:object>
      </w:r>
      <w:r w:rsidRPr="0089660D">
        <w:rPr>
          <w:rFonts w:ascii="Times New Roman" w:hAnsi="Times New Roman" w:cs="Times New Roman"/>
          <w:sz w:val="28"/>
          <w:szCs w:val="28"/>
        </w:rPr>
        <w:t xml:space="preserve"> свободной переменной и, используя последнюю расширенную матрицу, запишем</w:t>
      </w:r>
    </w:p>
    <w:p w14:paraId="227B8E8C" w14:textId="77777777" w:rsidR="0089660D" w:rsidRPr="0089660D" w:rsidRDefault="0089660D" w:rsidP="0089660D">
      <w:pPr>
        <w:spacing w:line="264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hAnsi="Times New Roman" w:cs="Times New Roman"/>
          <w:position w:val="-52"/>
          <w:sz w:val="28"/>
          <w:szCs w:val="28"/>
        </w:rPr>
        <w:object w:dxaOrig="4680" w:dyaOrig="1160" w14:anchorId="6191C6BB">
          <v:shape id="_x0000_i1128" type="#_x0000_t75" style="width:235.2pt;height:57.6pt" o:ole="">
            <v:imagedata r:id="rId214" o:title=""/>
          </v:shape>
          <o:OLEObject Type="Embed" ProgID="Equation.3" ShapeID="_x0000_i1128" DrawAspect="Content" ObjectID="_1803801486" r:id="rId215"/>
        </w:object>
      </w:r>
    </w:p>
    <w:p w14:paraId="79185BB6" w14:textId="77777777" w:rsidR="0089660D" w:rsidRPr="0089660D" w:rsidRDefault="0089660D" w:rsidP="0089660D">
      <w:pPr>
        <w:spacing w:after="0" w:line="264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олучаем общее решение: </w:t>
      </w:r>
      <w:r w:rsidRPr="0089660D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800" w:dyaOrig="340" w14:anchorId="3081DD95">
          <v:shape id="_x0000_i1129" type="#_x0000_t75" style="width:39.6pt;height:16.8pt" o:ole="">
            <v:imagedata r:id="rId216" o:title=""/>
          </v:shape>
          <o:OLEObject Type="Embed" ProgID="Equation.3" ShapeID="_x0000_i1129" DrawAspect="Content" ObjectID="_1803801487" r:id="rId217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89660D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700" w:dyaOrig="340" w14:anchorId="011E7B51">
          <v:shape id="_x0000_i1130" type="#_x0000_t75" style="width:34.8pt;height:16.8pt" o:ole="">
            <v:imagedata r:id="rId218" o:title=""/>
          </v:shape>
          <o:OLEObject Type="Embed" ProgID="Equation.3" ShapeID="_x0000_i1130" DrawAspect="Content" ObjectID="_1803801488" r:id="rId219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89660D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940" w:dyaOrig="360" w14:anchorId="096D9245">
          <v:shape id="_x0000_i1131" type="#_x0000_t75" style="width:46.8pt;height:19.2pt" o:ole="">
            <v:imagedata r:id="rId220" o:title=""/>
          </v:shape>
          <o:OLEObject Type="Embed" ProgID="Equation.3" ShapeID="_x0000_i1131" DrawAspect="Content" ObjectID="_1803801489" r:id="rId221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89660D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639" w:dyaOrig="279" w14:anchorId="4B910B40">
          <v:shape id="_x0000_i1132" type="#_x0000_t75" style="width:33.6pt;height:14.4pt" o:ole="">
            <v:imagedata r:id="rId222" o:title=""/>
          </v:shape>
          <o:OLEObject Type="Embed" ProgID="Equation.3" ShapeID="_x0000_i1132" DrawAspect="Content" ObjectID="_1803801490" r:id="rId223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При </w:t>
      </w:r>
      <w:r w:rsidRPr="0089660D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560" w:dyaOrig="279" w14:anchorId="166985B5">
          <v:shape id="_x0000_i1133" type="#_x0000_t75" style="width:27.6pt;height:14.4pt" o:ole="">
            <v:imagedata r:id="rId224" o:title=""/>
          </v:shape>
          <o:OLEObject Type="Embed" ProgID="Equation.3" ShapeID="_x0000_i1133" DrawAspect="Content" ObjectID="_1803801491" r:id="rId225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например, получаем частное решение: </w:t>
      </w:r>
      <w:r w:rsidRPr="0089660D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660" w:dyaOrig="340" w14:anchorId="693B3EAD">
          <v:shape id="_x0000_i1134" type="#_x0000_t75" style="width:33.6pt;height:16.8pt" o:ole="">
            <v:imagedata r:id="rId226" o:title=""/>
          </v:shape>
          <o:OLEObject Type="Embed" ProgID="Equation.3" ShapeID="_x0000_i1134" DrawAspect="Content" ObjectID="_1803801492" r:id="rId227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89660D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660" w:dyaOrig="340" w14:anchorId="20E06F75">
          <v:shape id="_x0000_i1135" type="#_x0000_t75" style="width:33.6pt;height:16.8pt" o:ole="">
            <v:imagedata r:id="rId228" o:title=""/>
          </v:shape>
          <o:OLEObject Type="Embed" ProgID="Equation.3" ShapeID="_x0000_i1135" DrawAspect="Content" ObjectID="_1803801493" r:id="rId229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89660D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820" w:dyaOrig="360" w14:anchorId="5D20919A">
          <v:shape id="_x0000_i1136" type="#_x0000_t75" style="width:40.8pt;height:19.2pt" o:ole="">
            <v:imagedata r:id="rId230" o:title=""/>
          </v:shape>
          <o:OLEObject Type="Embed" ProgID="Equation.3" ShapeID="_x0000_i1136" DrawAspect="Content" ObjectID="_1803801494" r:id="rId231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36834091" w14:textId="77777777" w:rsidR="0089660D" w:rsidRPr="0089660D" w:rsidRDefault="0089660D" w:rsidP="0089660D">
      <w:pPr>
        <w:spacing w:after="0" w:line="264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авильный ответ: </w:t>
      </w:r>
      <w:r w:rsidRPr="0089660D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660" w:dyaOrig="340" w14:anchorId="457EA054">
          <v:shape id="_x0000_i1137" type="#_x0000_t75" style="width:33.6pt;height:16.8pt" o:ole="">
            <v:imagedata r:id="rId226" o:title=""/>
          </v:shape>
          <o:OLEObject Type="Embed" ProgID="Equation.3" ShapeID="_x0000_i1137" DrawAspect="Content" ObjectID="_1803801495" r:id="rId232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89660D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660" w:dyaOrig="340" w14:anchorId="25D99920">
          <v:shape id="_x0000_i1138" type="#_x0000_t75" style="width:33.6pt;height:16.8pt" o:ole="">
            <v:imagedata r:id="rId228" o:title=""/>
          </v:shape>
          <o:OLEObject Type="Embed" ProgID="Equation.3" ShapeID="_x0000_i1138" DrawAspect="Content" ObjectID="_1803801496" r:id="rId233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89660D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820" w:dyaOrig="360" w14:anchorId="27D4159A">
          <v:shape id="_x0000_i1139" type="#_x0000_t75" style="width:40.8pt;height:19.2pt" o:ole="">
            <v:imagedata r:id="rId230" o:title=""/>
          </v:shape>
          <o:OLEObject Type="Embed" ProgID="Equation.3" ShapeID="_x0000_i1139" DrawAspect="Content" ObjectID="_1803801497" r:id="rId234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6450C06F" w14:textId="77777777" w:rsidR="0089660D" w:rsidRPr="0089660D" w:rsidRDefault="0089660D" w:rsidP="0089660D">
      <w:pPr>
        <w:spacing w:after="0" w:line="264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Критерии оценивания:1) верный выбор метода решения; 2) верное нахождение ранга; 3) верное общее решение; 4) верное нахождение одного из частных решений.</w:t>
      </w:r>
    </w:p>
    <w:p w14:paraId="0AD769CA" w14:textId="5FB7DC0A" w:rsidR="00A07CD9" w:rsidRPr="0015332D" w:rsidRDefault="009D13D0" w:rsidP="0015332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sectPr w:rsidR="00A07CD9" w:rsidRPr="0015332D" w:rsidSect="00F234B0">
      <w:footerReference w:type="default" r:id="rId235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E39164C" w14:textId="77777777" w:rsidR="00E96D1C" w:rsidRDefault="00E96D1C">
      <w:pPr>
        <w:spacing w:line="240" w:lineRule="auto"/>
      </w:pPr>
      <w:r>
        <w:separator/>
      </w:r>
    </w:p>
  </w:endnote>
  <w:endnote w:type="continuationSeparator" w:id="0">
    <w:p w14:paraId="3A09CE7C" w14:textId="77777777" w:rsidR="00E96D1C" w:rsidRDefault="00E96D1C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710693762"/>
      <w:docPartObj>
        <w:docPartGallery w:val="Page Numbers (Bottom of Page)"/>
        <w:docPartUnique/>
      </w:docPartObj>
    </w:sdtPr>
    <w:sdtContent>
      <w:p w14:paraId="658DE944" w14:textId="77777777" w:rsidR="007F643B" w:rsidRDefault="00000000">
        <w:pPr>
          <w:pStyle w:val="af4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55340">
          <w:rPr>
            <w:noProof/>
          </w:rPr>
          <w:t>5</w:t>
        </w:r>
        <w:r>
          <w:rPr>
            <w:noProof/>
          </w:rPr>
          <w:fldChar w:fldCharType="end"/>
        </w:r>
      </w:p>
    </w:sdtContent>
  </w:sdt>
  <w:p w14:paraId="103ABA7C" w14:textId="77777777" w:rsidR="007F643B" w:rsidRDefault="007F643B">
    <w:pPr>
      <w:pStyle w:val="af4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74E9E94" w14:textId="77777777" w:rsidR="00E96D1C" w:rsidRDefault="00E96D1C">
      <w:pPr>
        <w:spacing w:after="0"/>
      </w:pPr>
      <w:r>
        <w:separator/>
      </w:r>
    </w:p>
  </w:footnote>
  <w:footnote w:type="continuationSeparator" w:id="0">
    <w:p w14:paraId="5DE3E30E" w14:textId="77777777" w:rsidR="00E96D1C" w:rsidRDefault="00E96D1C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7B25E8"/>
    <w:multiLevelType w:val="hybridMultilevel"/>
    <w:tmpl w:val="36FCB92C"/>
    <w:lvl w:ilvl="0" w:tplc="04190011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CBB16DC"/>
    <w:multiLevelType w:val="hybridMultilevel"/>
    <w:tmpl w:val="204E938E"/>
    <w:lvl w:ilvl="0" w:tplc="718201BA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D8850CE"/>
    <w:multiLevelType w:val="multilevel"/>
    <w:tmpl w:val="593469CC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hAnsi="Times New Roman" w:cs="Times New Roman"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ascii="Times New Roman" w:hAnsi="Times New Roman" w:cs="Times New Roman" w:hint="default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hAnsi="Times New Roman" w:cs="Times New Roman"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ascii="Times New Roman" w:hAnsi="Times New Roman" w:cs="Times New Roman" w:hint="default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ascii="Times New Roman" w:hAnsi="Times New Roman" w:cs="Times New Roman" w:hint="default"/>
      </w:rPr>
    </w:lvl>
  </w:abstractNum>
  <w:abstractNum w:abstractNumId="3" w15:restartNumberingAfterBreak="0">
    <w:nsid w:val="0DFF2FCA"/>
    <w:multiLevelType w:val="hybridMultilevel"/>
    <w:tmpl w:val="1D6E4ED6"/>
    <w:lvl w:ilvl="0" w:tplc="718201B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 w15:restartNumberingAfterBreak="0">
    <w:nsid w:val="18EA0921"/>
    <w:multiLevelType w:val="hybridMultilevel"/>
    <w:tmpl w:val="B7582A9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C301C8F"/>
    <w:multiLevelType w:val="hybridMultilevel"/>
    <w:tmpl w:val="C44AF35C"/>
    <w:lvl w:ilvl="0" w:tplc="718201B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" w15:restartNumberingAfterBreak="0">
    <w:nsid w:val="1DF32492"/>
    <w:multiLevelType w:val="hybridMultilevel"/>
    <w:tmpl w:val="45728C5C"/>
    <w:lvl w:ilvl="0" w:tplc="718201BA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272C7755"/>
    <w:multiLevelType w:val="hybridMultilevel"/>
    <w:tmpl w:val="4D90E4E6"/>
    <w:lvl w:ilvl="0" w:tplc="718201BA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274F4755"/>
    <w:multiLevelType w:val="hybridMultilevel"/>
    <w:tmpl w:val="F86CD6D6"/>
    <w:lvl w:ilvl="0" w:tplc="718201B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 w15:restartNumberingAfterBreak="0">
    <w:nsid w:val="29CA651E"/>
    <w:multiLevelType w:val="hybridMultilevel"/>
    <w:tmpl w:val="35BA9CF2"/>
    <w:lvl w:ilvl="0" w:tplc="718201BA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2B470C4A"/>
    <w:multiLevelType w:val="hybridMultilevel"/>
    <w:tmpl w:val="8BA4A008"/>
    <w:lvl w:ilvl="0" w:tplc="04190019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242653C">
      <w:start w:val="1"/>
      <w:numFmt w:val="decimal"/>
      <w:lvlText w:val="%2)"/>
      <w:lvlJc w:val="left"/>
      <w:pPr>
        <w:ind w:left="1440" w:hanging="360"/>
      </w:pPr>
      <w:rPr>
        <w:rFonts w:ascii="Times New Roman" w:eastAsiaTheme="minorHAnsi" w:hAnsi="Times New Roman"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3EB7E2E"/>
    <w:multiLevelType w:val="multilevel"/>
    <w:tmpl w:val="593469CC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hAnsi="Times New Roman" w:cs="Times New Roman"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ascii="Times New Roman" w:hAnsi="Times New Roman" w:cs="Times New Roman" w:hint="default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hAnsi="Times New Roman" w:cs="Times New Roman"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ascii="Times New Roman" w:hAnsi="Times New Roman" w:cs="Times New Roman" w:hint="default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ascii="Times New Roman" w:hAnsi="Times New Roman" w:cs="Times New Roman" w:hint="default"/>
      </w:rPr>
    </w:lvl>
  </w:abstractNum>
  <w:abstractNum w:abstractNumId="12" w15:restartNumberingAfterBreak="0">
    <w:nsid w:val="342C3EE5"/>
    <w:multiLevelType w:val="hybridMultilevel"/>
    <w:tmpl w:val="91AAAEBC"/>
    <w:lvl w:ilvl="0" w:tplc="17242C5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48814575"/>
    <w:multiLevelType w:val="hybridMultilevel"/>
    <w:tmpl w:val="87043BEC"/>
    <w:lvl w:ilvl="0" w:tplc="718201B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4" w15:restartNumberingAfterBreak="0">
    <w:nsid w:val="48954229"/>
    <w:multiLevelType w:val="hybridMultilevel"/>
    <w:tmpl w:val="6FA82412"/>
    <w:lvl w:ilvl="0" w:tplc="718201BA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48B80165"/>
    <w:multiLevelType w:val="hybridMultilevel"/>
    <w:tmpl w:val="426C7382"/>
    <w:lvl w:ilvl="0" w:tplc="97F645A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i w:val="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4B76324B"/>
    <w:multiLevelType w:val="hybridMultilevel"/>
    <w:tmpl w:val="254E7E86"/>
    <w:lvl w:ilvl="0" w:tplc="718201B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7" w15:restartNumberingAfterBreak="0">
    <w:nsid w:val="593469CC"/>
    <w:multiLevelType w:val="multilevel"/>
    <w:tmpl w:val="593469CC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hAnsi="Times New Roman" w:cs="Times New Roman"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ascii="Times New Roman" w:hAnsi="Times New Roman" w:cs="Times New Roman" w:hint="default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hAnsi="Times New Roman" w:cs="Times New Roman"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ascii="Times New Roman" w:hAnsi="Times New Roman" w:cs="Times New Roman" w:hint="default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ascii="Times New Roman" w:hAnsi="Times New Roman" w:cs="Times New Roman" w:hint="default"/>
      </w:rPr>
    </w:lvl>
  </w:abstractNum>
  <w:abstractNum w:abstractNumId="18" w15:restartNumberingAfterBreak="0">
    <w:nsid w:val="594F6EA9"/>
    <w:multiLevelType w:val="multilevel"/>
    <w:tmpl w:val="593469CC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hAnsi="Times New Roman" w:cs="Times New Roman"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ascii="Times New Roman" w:hAnsi="Times New Roman" w:cs="Times New Roman" w:hint="default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hAnsi="Times New Roman" w:cs="Times New Roman"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ascii="Times New Roman" w:hAnsi="Times New Roman" w:cs="Times New Roman" w:hint="default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ascii="Times New Roman" w:hAnsi="Times New Roman" w:cs="Times New Roman" w:hint="default"/>
      </w:rPr>
    </w:lvl>
  </w:abstractNum>
  <w:abstractNum w:abstractNumId="19" w15:restartNumberingAfterBreak="0">
    <w:nsid w:val="5BB2777E"/>
    <w:multiLevelType w:val="hybridMultilevel"/>
    <w:tmpl w:val="2E607804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66202259"/>
    <w:multiLevelType w:val="hybridMultilevel"/>
    <w:tmpl w:val="2864F836"/>
    <w:lvl w:ilvl="0" w:tplc="718201BA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766C4D5B"/>
    <w:multiLevelType w:val="hybridMultilevel"/>
    <w:tmpl w:val="DBF04838"/>
    <w:lvl w:ilvl="0" w:tplc="718201B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7739279D"/>
    <w:multiLevelType w:val="multilevel"/>
    <w:tmpl w:val="593469CC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hAnsi="Times New Roman" w:cs="Times New Roman"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ascii="Times New Roman" w:hAnsi="Times New Roman" w:cs="Times New Roman" w:hint="default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hAnsi="Times New Roman" w:cs="Times New Roman"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ascii="Times New Roman" w:hAnsi="Times New Roman" w:cs="Times New Roman" w:hint="default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ascii="Times New Roman" w:hAnsi="Times New Roman" w:cs="Times New Roman" w:hint="default"/>
      </w:rPr>
    </w:lvl>
  </w:abstractNum>
  <w:abstractNum w:abstractNumId="23" w15:restartNumberingAfterBreak="0">
    <w:nsid w:val="787A3971"/>
    <w:multiLevelType w:val="hybridMultilevel"/>
    <w:tmpl w:val="F8A687B4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7CAB782C"/>
    <w:multiLevelType w:val="hybridMultilevel"/>
    <w:tmpl w:val="0A640352"/>
    <w:lvl w:ilvl="0" w:tplc="791E1488">
      <w:start w:val="15"/>
      <w:numFmt w:val="decimal"/>
      <w:lvlText w:val="5.%1."/>
      <w:lvlJc w:val="left"/>
      <w:pPr>
        <w:tabs>
          <w:tab w:val="num" w:pos="907"/>
        </w:tabs>
        <w:ind w:left="0" w:firstLine="425"/>
      </w:pPr>
      <w:rPr>
        <w:rFonts w:hint="default"/>
        <w:b/>
        <w:i w:val="0"/>
        <w:sz w:val="2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820342431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1702053701">
    <w:abstractNumId w:val="2"/>
  </w:num>
  <w:num w:numId="3" w16cid:durableId="387799829">
    <w:abstractNumId w:val="18"/>
  </w:num>
  <w:num w:numId="4" w16cid:durableId="532766491">
    <w:abstractNumId w:val="22"/>
  </w:num>
  <w:num w:numId="5" w16cid:durableId="1013722297">
    <w:abstractNumId w:val="15"/>
  </w:num>
  <w:num w:numId="6" w16cid:durableId="1593011540">
    <w:abstractNumId w:val="11"/>
  </w:num>
  <w:num w:numId="7" w16cid:durableId="1555655043">
    <w:abstractNumId w:val="10"/>
  </w:num>
  <w:num w:numId="8" w16cid:durableId="937369315">
    <w:abstractNumId w:val="0"/>
  </w:num>
  <w:num w:numId="9" w16cid:durableId="877812409">
    <w:abstractNumId w:val="19"/>
  </w:num>
  <w:num w:numId="10" w16cid:durableId="1117287598">
    <w:abstractNumId w:val="23"/>
  </w:num>
  <w:num w:numId="11" w16cid:durableId="1840345905">
    <w:abstractNumId w:val="3"/>
  </w:num>
  <w:num w:numId="12" w16cid:durableId="1429697290">
    <w:abstractNumId w:val="20"/>
  </w:num>
  <w:num w:numId="13" w16cid:durableId="1383023026">
    <w:abstractNumId w:val="14"/>
  </w:num>
  <w:num w:numId="14" w16cid:durableId="257718200">
    <w:abstractNumId w:val="9"/>
  </w:num>
  <w:num w:numId="15" w16cid:durableId="1715078647">
    <w:abstractNumId w:val="16"/>
  </w:num>
  <w:num w:numId="16" w16cid:durableId="216744273">
    <w:abstractNumId w:val="5"/>
  </w:num>
  <w:num w:numId="17" w16cid:durableId="1497762660">
    <w:abstractNumId w:val="8"/>
  </w:num>
  <w:num w:numId="18" w16cid:durableId="1494372330">
    <w:abstractNumId w:val="12"/>
  </w:num>
  <w:num w:numId="19" w16cid:durableId="58748844">
    <w:abstractNumId w:val="1"/>
  </w:num>
  <w:num w:numId="20" w16cid:durableId="991368995">
    <w:abstractNumId w:val="6"/>
  </w:num>
  <w:num w:numId="21" w16cid:durableId="45034944">
    <w:abstractNumId w:val="7"/>
  </w:num>
  <w:num w:numId="22" w16cid:durableId="1972588167">
    <w:abstractNumId w:val="13"/>
  </w:num>
  <w:num w:numId="23" w16cid:durableId="1416629242">
    <w:abstractNumId w:val="21"/>
  </w:num>
  <w:num w:numId="24" w16cid:durableId="1109083995">
    <w:abstractNumId w:val="24"/>
  </w:num>
  <w:num w:numId="25" w16cid:durableId="588735178">
    <w:abstractNumId w:val="4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50"/>
  <w:proofState w:spelling="clean" w:grammar="clean"/>
  <w:defaultTabStop w:val="708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ExpandShiftReturn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B23325"/>
    <w:rsid w:val="0004054B"/>
    <w:rsid w:val="00124603"/>
    <w:rsid w:val="0015332D"/>
    <w:rsid w:val="00192910"/>
    <w:rsid w:val="001E6E1A"/>
    <w:rsid w:val="0021207D"/>
    <w:rsid w:val="002125E7"/>
    <w:rsid w:val="00226053"/>
    <w:rsid w:val="002428E9"/>
    <w:rsid w:val="00254640"/>
    <w:rsid w:val="002C6E6B"/>
    <w:rsid w:val="002F7ECE"/>
    <w:rsid w:val="003C590E"/>
    <w:rsid w:val="00433085"/>
    <w:rsid w:val="004359D9"/>
    <w:rsid w:val="0045564E"/>
    <w:rsid w:val="00481BAB"/>
    <w:rsid w:val="00490355"/>
    <w:rsid w:val="004C4C0E"/>
    <w:rsid w:val="004E6C33"/>
    <w:rsid w:val="004F71EF"/>
    <w:rsid w:val="005245B7"/>
    <w:rsid w:val="00533E71"/>
    <w:rsid w:val="005375E8"/>
    <w:rsid w:val="00583E2E"/>
    <w:rsid w:val="005D4505"/>
    <w:rsid w:val="0060029A"/>
    <w:rsid w:val="00622278"/>
    <w:rsid w:val="00624D6B"/>
    <w:rsid w:val="00644AC3"/>
    <w:rsid w:val="00655340"/>
    <w:rsid w:val="00664637"/>
    <w:rsid w:val="00670B75"/>
    <w:rsid w:val="006775FB"/>
    <w:rsid w:val="006B0CE3"/>
    <w:rsid w:val="0070158E"/>
    <w:rsid w:val="0075609A"/>
    <w:rsid w:val="00771B18"/>
    <w:rsid w:val="007A27F7"/>
    <w:rsid w:val="007A5236"/>
    <w:rsid w:val="007C6C11"/>
    <w:rsid w:val="007F643B"/>
    <w:rsid w:val="0085142D"/>
    <w:rsid w:val="0089660D"/>
    <w:rsid w:val="008F52DA"/>
    <w:rsid w:val="00903B86"/>
    <w:rsid w:val="009401E1"/>
    <w:rsid w:val="009A1754"/>
    <w:rsid w:val="009D13D0"/>
    <w:rsid w:val="009F4F2D"/>
    <w:rsid w:val="00A07CD9"/>
    <w:rsid w:val="00A26A22"/>
    <w:rsid w:val="00AC223D"/>
    <w:rsid w:val="00B11E0D"/>
    <w:rsid w:val="00B23325"/>
    <w:rsid w:val="00B235BD"/>
    <w:rsid w:val="00B3152C"/>
    <w:rsid w:val="00BA2EC8"/>
    <w:rsid w:val="00BA7B7B"/>
    <w:rsid w:val="00BF2F05"/>
    <w:rsid w:val="00C32D12"/>
    <w:rsid w:val="00C60792"/>
    <w:rsid w:val="00C76367"/>
    <w:rsid w:val="00CB6E03"/>
    <w:rsid w:val="00CE72CE"/>
    <w:rsid w:val="00D0577D"/>
    <w:rsid w:val="00D14794"/>
    <w:rsid w:val="00D37D77"/>
    <w:rsid w:val="00D66F66"/>
    <w:rsid w:val="00D70005"/>
    <w:rsid w:val="00D77F16"/>
    <w:rsid w:val="00D8169D"/>
    <w:rsid w:val="00D82DE9"/>
    <w:rsid w:val="00D831A3"/>
    <w:rsid w:val="00E00455"/>
    <w:rsid w:val="00E91DF1"/>
    <w:rsid w:val="00E96D1C"/>
    <w:rsid w:val="00EC0646"/>
    <w:rsid w:val="00EC5A2A"/>
    <w:rsid w:val="00EC5CA1"/>
    <w:rsid w:val="00EC7A8A"/>
    <w:rsid w:val="00F0035D"/>
    <w:rsid w:val="00F234B0"/>
    <w:rsid w:val="00F23792"/>
    <w:rsid w:val="00F56EA6"/>
    <w:rsid w:val="00F72A5E"/>
    <w:rsid w:val="00F72BF6"/>
    <w:rsid w:val="00FC6D7F"/>
    <w:rsid w:val="03261AAE"/>
    <w:rsid w:val="1B933B25"/>
    <w:rsid w:val="2BC24DE4"/>
    <w:rsid w:val="44053A88"/>
    <w:rsid w:val="527C427C"/>
    <w:rsid w:val="5B532D05"/>
    <w:rsid w:val="5C2B08D0"/>
    <w:rsid w:val="63E03D0D"/>
    <w:rsid w:val="650E302E"/>
    <w:rsid w:val="659839FA"/>
    <w:rsid w:val="66352EA1"/>
    <w:rsid w:val="69857DAC"/>
    <w:rsid w:val="6FD9238F"/>
    <w:rsid w:val="72910C33"/>
    <w:rsid w:val="7DDE3338"/>
    <w:rsid w:val="7FB73E7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,"/>
  <w:listSeparator w:val=";"/>
  <w14:docId w14:val="03796035"/>
  <w15:docId w15:val="{20C5A267-6C43-4D6B-92BC-F07A21D6D7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SimSu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Revision" w:semiHidden="1"/>
    <w:lsdException w:name="List Paragraph" w:uiPriority="34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F4F2D"/>
    <w:pPr>
      <w:spacing w:after="160" w:line="259" w:lineRule="auto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1">
    <w:name w:val="heading 1"/>
    <w:basedOn w:val="a"/>
    <w:next w:val="a"/>
    <w:link w:val="10"/>
    <w:uiPriority w:val="9"/>
    <w:qFormat/>
    <w:rsid w:val="009F4F2D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uiPriority w:val="99"/>
    <w:unhideWhenUsed/>
    <w:qFormat/>
    <w:rsid w:val="009F4F2D"/>
    <w:pPr>
      <w:spacing w:beforeAutospacing="1" w:afterAutospacing="1"/>
    </w:pPr>
    <w:rPr>
      <w:sz w:val="24"/>
      <w:szCs w:val="24"/>
      <w:lang w:val="en-US" w:eastAsia="zh-CN"/>
    </w:rPr>
  </w:style>
  <w:style w:type="paragraph" w:customStyle="1" w:styleId="11">
    <w:name w:val="Основной текст1"/>
    <w:basedOn w:val="a"/>
    <w:qFormat/>
    <w:rsid w:val="009F4F2D"/>
    <w:pPr>
      <w:widowControl w:val="0"/>
      <w:shd w:val="clear" w:color="auto" w:fill="FFFFFF"/>
      <w:ind w:firstLine="400"/>
    </w:pPr>
    <w:rPr>
      <w:rFonts w:ascii="Times New Roman" w:eastAsia="Times New Roman" w:hAnsi="Times New Roman" w:cs="Times New Roman"/>
      <w:sz w:val="32"/>
      <w:szCs w:val="32"/>
    </w:rPr>
  </w:style>
  <w:style w:type="paragraph" w:customStyle="1" w:styleId="2">
    <w:name w:val="Основной текст (2)"/>
    <w:basedOn w:val="a"/>
    <w:qFormat/>
    <w:rsid w:val="009F4F2D"/>
    <w:pPr>
      <w:widowControl w:val="0"/>
      <w:shd w:val="clear" w:color="auto" w:fill="FFFFFF"/>
      <w:spacing w:after="380"/>
      <w:jc w:val="center"/>
    </w:pPr>
    <w:rPr>
      <w:rFonts w:ascii="Cambria" w:eastAsia="Cambria" w:hAnsi="Cambria" w:cs="Cambria"/>
      <w:color w:val="548DD4"/>
    </w:rPr>
  </w:style>
  <w:style w:type="paragraph" w:customStyle="1" w:styleId="a4">
    <w:name w:val="Подпись к картинке"/>
    <w:basedOn w:val="a"/>
    <w:qFormat/>
    <w:rsid w:val="009F4F2D"/>
    <w:pPr>
      <w:widowControl w:val="0"/>
      <w:shd w:val="clear" w:color="auto" w:fill="FFFFFF"/>
      <w:spacing w:line="360" w:lineRule="auto"/>
    </w:pPr>
    <w:rPr>
      <w:rFonts w:ascii="Times New Roman" w:eastAsia="Times New Roman" w:hAnsi="Times New Roman" w:cs="Times New Roman"/>
      <w:sz w:val="28"/>
      <w:szCs w:val="28"/>
    </w:rPr>
  </w:style>
  <w:style w:type="paragraph" w:styleId="a5">
    <w:name w:val="List Paragraph"/>
    <w:basedOn w:val="a"/>
    <w:uiPriority w:val="34"/>
    <w:qFormat/>
    <w:rsid w:val="0070158E"/>
    <w:pPr>
      <w:ind w:left="720"/>
      <w:contextualSpacing/>
    </w:pPr>
  </w:style>
  <w:style w:type="numbering" w:customStyle="1" w:styleId="12">
    <w:name w:val="Нет списка1"/>
    <w:next w:val="a2"/>
    <w:uiPriority w:val="99"/>
    <w:semiHidden/>
    <w:unhideWhenUsed/>
    <w:rsid w:val="002F7ECE"/>
  </w:style>
  <w:style w:type="paragraph" w:styleId="a6">
    <w:name w:val="Balloon Text"/>
    <w:basedOn w:val="a"/>
    <w:link w:val="a7"/>
    <w:uiPriority w:val="99"/>
    <w:semiHidden/>
    <w:unhideWhenUsed/>
    <w:rsid w:val="002F7EC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2F7ECE"/>
    <w:rPr>
      <w:rFonts w:ascii="Tahoma" w:eastAsiaTheme="minorHAnsi" w:hAnsi="Tahoma" w:cs="Tahoma"/>
      <w:sz w:val="16"/>
      <w:szCs w:val="16"/>
      <w:lang w:eastAsia="en-US"/>
    </w:rPr>
  </w:style>
  <w:style w:type="character" w:styleId="a8">
    <w:name w:val="Emphasis"/>
    <w:basedOn w:val="a0"/>
    <w:uiPriority w:val="20"/>
    <w:qFormat/>
    <w:rsid w:val="002F7ECE"/>
    <w:rPr>
      <w:i/>
      <w:iCs/>
    </w:rPr>
  </w:style>
  <w:style w:type="paragraph" w:styleId="a9">
    <w:name w:val="header"/>
    <w:basedOn w:val="a"/>
    <w:link w:val="aa"/>
    <w:rsid w:val="002F7ECE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a">
    <w:name w:val="Верхний колонтитул Знак"/>
    <w:basedOn w:val="a0"/>
    <w:link w:val="a9"/>
    <w:rsid w:val="002F7ECE"/>
    <w:rPr>
      <w:rFonts w:eastAsia="Times New Roman"/>
      <w:sz w:val="24"/>
      <w:szCs w:val="24"/>
    </w:rPr>
  </w:style>
  <w:style w:type="paragraph" w:styleId="ab">
    <w:name w:val="Body Text Indent"/>
    <w:basedOn w:val="a"/>
    <w:link w:val="ac"/>
    <w:rsid w:val="002F7ECE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c">
    <w:name w:val="Основной текст с отступом Знак"/>
    <w:basedOn w:val="a0"/>
    <w:link w:val="ab"/>
    <w:rsid w:val="002F7ECE"/>
    <w:rPr>
      <w:rFonts w:eastAsia="Times New Roman"/>
      <w:sz w:val="28"/>
    </w:rPr>
  </w:style>
  <w:style w:type="table" w:styleId="ad">
    <w:name w:val="Table Grid"/>
    <w:basedOn w:val="a1"/>
    <w:uiPriority w:val="39"/>
    <w:rsid w:val="002F7ECE"/>
    <w:rPr>
      <w:rFonts w:ascii="Calibri" w:eastAsia="Calibri" w:hAnsi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3">
    <w:name w:val="Body Text Indent 3"/>
    <w:basedOn w:val="a"/>
    <w:link w:val="30"/>
    <w:uiPriority w:val="99"/>
    <w:semiHidden/>
    <w:unhideWhenUsed/>
    <w:rsid w:val="002F7ECE"/>
    <w:pPr>
      <w:spacing w:after="120" w:line="276" w:lineRule="auto"/>
      <w:ind w:left="283"/>
    </w:pPr>
    <w:rPr>
      <w:rFonts w:ascii="Calibri" w:eastAsia="Calibri" w:hAnsi="Calibri" w:cs="Times New Roman"/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uiPriority w:val="99"/>
    <w:semiHidden/>
    <w:rsid w:val="002F7ECE"/>
    <w:rPr>
      <w:rFonts w:ascii="Calibri" w:eastAsia="Calibri" w:hAnsi="Calibri"/>
      <w:sz w:val="16"/>
      <w:szCs w:val="16"/>
      <w:lang w:eastAsia="en-US"/>
    </w:rPr>
  </w:style>
  <w:style w:type="paragraph" w:styleId="20">
    <w:name w:val="Body Text Indent 2"/>
    <w:basedOn w:val="a"/>
    <w:link w:val="21"/>
    <w:unhideWhenUsed/>
    <w:rsid w:val="004E6C33"/>
    <w:pPr>
      <w:spacing w:after="120" w:line="480" w:lineRule="auto"/>
      <w:ind w:left="283"/>
    </w:pPr>
  </w:style>
  <w:style w:type="character" w:customStyle="1" w:styleId="21">
    <w:name w:val="Основной текст с отступом 2 Знак"/>
    <w:basedOn w:val="a0"/>
    <w:link w:val="20"/>
    <w:rsid w:val="004E6C33"/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10">
    <w:name w:val="Заголовок 1 Знак"/>
    <w:basedOn w:val="a0"/>
    <w:link w:val="1"/>
    <w:uiPriority w:val="9"/>
    <w:rsid w:val="004E6C33"/>
    <w:rPr>
      <w:rFonts w:ascii="Arial" w:eastAsiaTheme="minorHAnsi" w:hAnsi="Arial" w:cs="Arial"/>
      <w:b/>
      <w:bCs/>
      <w:kern w:val="32"/>
      <w:sz w:val="32"/>
      <w:szCs w:val="32"/>
      <w:lang w:eastAsia="en-US"/>
    </w:rPr>
  </w:style>
  <w:style w:type="character" w:styleId="ae">
    <w:name w:val="Strong"/>
    <w:basedOn w:val="a0"/>
    <w:uiPriority w:val="22"/>
    <w:qFormat/>
    <w:rsid w:val="004E6C33"/>
    <w:rPr>
      <w:b/>
      <w:bCs/>
    </w:rPr>
  </w:style>
  <w:style w:type="character" w:styleId="af">
    <w:name w:val="Hyperlink"/>
    <w:uiPriority w:val="99"/>
    <w:rsid w:val="004E6C33"/>
    <w:rPr>
      <w:color w:val="0000FF"/>
      <w:u w:val="single"/>
    </w:rPr>
  </w:style>
  <w:style w:type="paragraph" w:customStyle="1" w:styleId="LO-normal">
    <w:name w:val="LO-normal"/>
    <w:rsid w:val="004E6C33"/>
    <w:pPr>
      <w:suppressAutoHyphens/>
      <w:spacing w:after="160" w:line="259" w:lineRule="auto"/>
    </w:pPr>
    <w:rPr>
      <w:rFonts w:ascii="Calibri" w:eastAsia="Calibri" w:hAnsi="Calibri" w:cs="Calibri"/>
      <w:sz w:val="22"/>
      <w:szCs w:val="22"/>
    </w:rPr>
  </w:style>
  <w:style w:type="character" w:styleId="af0">
    <w:name w:val="Placeholder Text"/>
    <w:basedOn w:val="a0"/>
    <w:uiPriority w:val="99"/>
    <w:semiHidden/>
    <w:rsid w:val="004E6C33"/>
    <w:rPr>
      <w:color w:val="808080"/>
    </w:rPr>
  </w:style>
  <w:style w:type="paragraph" w:customStyle="1" w:styleId="af1">
    <w:name w:val="Фор"/>
    <w:basedOn w:val="a"/>
    <w:rsid w:val="0089660D"/>
    <w:pPr>
      <w:tabs>
        <w:tab w:val="right" w:pos="4253"/>
      </w:tabs>
      <w:overflowPunct w:val="0"/>
      <w:autoSpaceDE w:val="0"/>
      <w:autoSpaceDN w:val="0"/>
      <w:adjustRightInd w:val="0"/>
      <w:spacing w:before="240" w:after="240" w:line="240" w:lineRule="auto"/>
      <w:jc w:val="center"/>
      <w:textAlignment w:val="baseline"/>
    </w:pPr>
    <w:rPr>
      <w:rFonts w:ascii="Times New Roman" w:eastAsia="Times New Roman" w:hAnsi="Times New Roman" w:cs="Times New Roman"/>
      <w:szCs w:val="20"/>
      <w:lang w:eastAsia="ru-RU"/>
    </w:rPr>
  </w:style>
  <w:style w:type="paragraph" w:styleId="af2">
    <w:name w:val="caption"/>
    <w:basedOn w:val="a"/>
    <w:next w:val="a"/>
    <w:qFormat/>
    <w:rsid w:val="0089660D"/>
    <w:pPr>
      <w:framePr w:w="2218" w:hSpace="180" w:wrap="around" w:vAnchor="text" w:hAnchor="text" w:y="1"/>
      <w:overflowPunct w:val="0"/>
      <w:autoSpaceDE w:val="0"/>
      <w:autoSpaceDN w:val="0"/>
      <w:adjustRightInd w:val="0"/>
      <w:spacing w:before="120" w:after="120" w:line="240" w:lineRule="auto"/>
      <w:ind w:firstLine="227"/>
      <w:jc w:val="center"/>
      <w:textAlignment w:val="baseline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af3">
    <w:name w:val="Без отступа"/>
    <w:basedOn w:val="a"/>
    <w:rsid w:val="0089660D"/>
    <w:pPr>
      <w:overflowPunct w:val="0"/>
      <w:autoSpaceDE w:val="0"/>
      <w:autoSpaceDN w:val="0"/>
      <w:adjustRightInd w:val="0"/>
      <w:spacing w:after="0" w:line="240" w:lineRule="auto"/>
      <w:jc w:val="both"/>
      <w:textAlignment w:val="baseline"/>
    </w:pPr>
    <w:rPr>
      <w:rFonts w:ascii="Times New Roman" w:eastAsia="Times New Roman" w:hAnsi="Times New Roman" w:cs="Times New Roman"/>
      <w:szCs w:val="20"/>
      <w:lang w:eastAsia="ru-RU"/>
    </w:rPr>
  </w:style>
  <w:style w:type="character" w:customStyle="1" w:styleId="fontstyle01">
    <w:name w:val="fontstyle01"/>
    <w:basedOn w:val="a0"/>
    <w:rsid w:val="0089660D"/>
    <w:rPr>
      <w:rFonts w:ascii="Times New Roman" w:hAnsi="Times New Roman" w:cs="Times New Roman" w:hint="default"/>
      <w:b/>
      <w:bCs/>
      <w:i w:val="0"/>
      <w:iCs w:val="0"/>
      <w:color w:val="000000"/>
      <w:sz w:val="20"/>
      <w:szCs w:val="20"/>
    </w:rPr>
  </w:style>
  <w:style w:type="character" w:customStyle="1" w:styleId="fontstyle21">
    <w:name w:val="fontstyle21"/>
    <w:basedOn w:val="a0"/>
    <w:rsid w:val="0089660D"/>
    <w:rPr>
      <w:rFonts w:ascii="Times New Roman" w:hAnsi="Times New Roman" w:cs="Times New Roman" w:hint="default"/>
      <w:b w:val="0"/>
      <w:bCs w:val="0"/>
      <w:i w:val="0"/>
      <w:iCs w:val="0"/>
      <w:color w:val="000000"/>
      <w:sz w:val="20"/>
      <w:szCs w:val="20"/>
    </w:rPr>
  </w:style>
  <w:style w:type="paragraph" w:styleId="af4">
    <w:name w:val="footer"/>
    <w:basedOn w:val="a"/>
    <w:link w:val="af5"/>
    <w:uiPriority w:val="99"/>
    <w:unhideWhenUsed/>
    <w:rsid w:val="0089660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5">
    <w:name w:val="Нижний колонтитул Знак"/>
    <w:basedOn w:val="a0"/>
    <w:link w:val="af4"/>
    <w:uiPriority w:val="99"/>
    <w:rsid w:val="0089660D"/>
    <w:rPr>
      <w:rFonts w:asciiTheme="minorHAnsi" w:eastAsiaTheme="minorHAnsi" w:hAnsiTheme="minorHAnsi" w:cstheme="minorBidi"/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image" Target="media/image110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0.bin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7.bin"/><Relationship Id="rId216" Type="http://schemas.openxmlformats.org/officeDocument/2006/relationships/image" Target="media/image105.wmf"/><Relationship Id="rId237" Type="http://schemas.openxmlformats.org/officeDocument/2006/relationships/theme" Target="theme/theme1.xml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5.bin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27" Type="http://schemas.openxmlformats.org/officeDocument/2006/relationships/oleObject" Target="embeddings/oleObject110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0.bin"/><Relationship Id="rId129" Type="http://schemas.openxmlformats.org/officeDocument/2006/relationships/image" Target="media/image62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8.wmf"/><Relationship Id="rId217" Type="http://schemas.openxmlformats.org/officeDocument/2006/relationships/oleObject" Target="embeddings/oleObject105.bin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image" Target="media/image57.wmf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1.bin"/><Relationship Id="rId151" Type="http://schemas.openxmlformats.org/officeDocument/2006/relationships/oleObject" Target="embeddings/oleObject72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image" Target="media/image111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6.bin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8" Type="http://schemas.openxmlformats.org/officeDocument/2006/relationships/image" Target="media/image106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1.bin"/><Relationship Id="rId131" Type="http://schemas.openxmlformats.org/officeDocument/2006/relationships/image" Target="media/image63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1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image" Target="media/image58.wmf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219" Type="http://schemas.openxmlformats.org/officeDocument/2006/relationships/oleObject" Target="embeddings/oleObject106.bin"/><Relationship Id="rId230" Type="http://schemas.openxmlformats.org/officeDocument/2006/relationships/image" Target="media/image112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88" Type="http://schemas.openxmlformats.org/officeDocument/2006/relationships/image" Target="media/image41.wmf"/><Relationship Id="rId111" Type="http://schemas.openxmlformats.org/officeDocument/2006/relationships/image" Target="media/image53.wmf"/><Relationship Id="rId132" Type="http://schemas.openxmlformats.org/officeDocument/2006/relationships/oleObject" Target="embeddings/oleObject62.bin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0" Type="http://schemas.openxmlformats.org/officeDocument/2006/relationships/image" Target="media/image107.wmf"/><Relationship Id="rId225" Type="http://schemas.openxmlformats.org/officeDocument/2006/relationships/oleObject" Target="embeddings/oleObject109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4.bin"/><Relationship Id="rId236" Type="http://schemas.openxmlformats.org/officeDocument/2006/relationships/fontTable" Target="fontTable.xml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2.bin"/><Relationship Id="rId133" Type="http://schemas.openxmlformats.org/officeDocument/2006/relationships/image" Target="media/image64.wmf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7.bin"/><Relationship Id="rId123" Type="http://schemas.openxmlformats.org/officeDocument/2006/relationships/image" Target="media/image59.wmf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2.bin"/><Relationship Id="rId232" Type="http://schemas.openxmlformats.org/officeDocument/2006/relationships/oleObject" Target="embeddings/oleObject113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4.wmf"/><Relationship Id="rId134" Type="http://schemas.openxmlformats.org/officeDocument/2006/relationships/oleObject" Target="embeddings/oleObject63.bin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8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9.wmf"/><Relationship Id="rId124" Type="http://schemas.openxmlformats.org/officeDocument/2006/relationships/oleObject" Target="embeddings/oleObject58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4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5.wmf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202" Type="http://schemas.openxmlformats.org/officeDocument/2006/relationships/image" Target="media/image98.wmf"/><Relationship Id="rId223" Type="http://schemas.openxmlformats.org/officeDocument/2006/relationships/oleObject" Target="embeddings/oleObject108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48.bin"/><Relationship Id="rId125" Type="http://schemas.openxmlformats.org/officeDocument/2006/relationships/image" Target="media/image60.wmf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234" Type="http://schemas.openxmlformats.org/officeDocument/2006/relationships/oleObject" Target="embeddings/oleObject11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0" Type="http://schemas.openxmlformats.org/officeDocument/2006/relationships/image" Target="media/image17.wmf"/><Relationship Id="rId115" Type="http://schemas.openxmlformats.org/officeDocument/2006/relationships/image" Target="media/image55.wmf"/><Relationship Id="rId136" Type="http://schemas.openxmlformats.org/officeDocument/2006/relationships/oleObject" Target="embeddings/oleObject64.bin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30" Type="http://schemas.openxmlformats.org/officeDocument/2006/relationships/image" Target="media/image12.wmf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5" Type="http://schemas.openxmlformats.org/officeDocument/2006/relationships/footer" Target="footer1.xml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441277E-7ADB-4C8E-8214-F88A35C1CF9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8</TotalTime>
  <Pages>1</Pages>
  <Words>1848</Words>
  <Characters>10538</Characters>
  <Application>Microsoft Office Word</Application>
  <DocSecurity>0</DocSecurity>
  <Lines>87</Lines>
  <Paragraphs>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3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Денис</cp:lastModifiedBy>
  <cp:revision>44</cp:revision>
  <cp:lastPrinted>2025-03-14T10:03:00Z</cp:lastPrinted>
  <dcterms:created xsi:type="dcterms:W3CDTF">2025-01-15T06:08:00Z</dcterms:created>
  <dcterms:modified xsi:type="dcterms:W3CDTF">2025-03-18T08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49-12.2.0.19307</vt:lpwstr>
  </property>
  <property fmtid="{D5CDD505-2E9C-101B-9397-08002B2CF9AE}" pid="3" name="ICV">
    <vt:lpwstr>C224EFA616A44971800E6DF932A9357D_12</vt:lpwstr>
  </property>
</Properties>
</file>